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5" r:id="rId1"/>
  </p:sldMasterIdLst>
  <p:notesMasterIdLst>
    <p:notesMasterId r:id="rId21"/>
  </p:notesMasterIdLst>
  <p:sldIdLst>
    <p:sldId id="256" r:id="rId2"/>
    <p:sldId id="258" r:id="rId3"/>
    <p:sldId id="259" r:id="rId4"/>
    <p:sldId id="260" r:id="rId5"/>
    <p:sldId id="262" r:id="rId6"/>
    <p:sldId id="263" r:id="rId7"/>
    <p:sldId id="275" r:id="rId8"/>
    <p:sldId id="265" r:id="rId9"/>
    <p:sldId id="266" r:id="rId10"/>
    <p:sldId id="277" r:id="rId11"/>
    <p:sldId id="278" r:id="rId12"/>
    <p:sldId id="280" r:id="rId13"/>
    <p:sldId id="276" r:id="rId14"/>
    <p:sldId id="267" r:id="rId15"/>
    <p:sldId id="269" r:id="rId16"/>
    <p:sldId id="270" r:id="rId17"/>
    <p:sldId id="272" r:id="rId18"/>
    <p:sldId id="273" r:id="rId19"/>
    <p:sldId id="279"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7" d="100"/>
          <a:sy n="97" d="100"/>
        </p:scale>
        <p:origin x="1926"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18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FBEB0959-3CCA-4648-9BE3-7AC7FF2DD019}" type="datetimeFigureOut">
              <a:rPr lang="en-US"/>
              <a:pPr>
                <a:defRPr/>
              </a:pPr>
              <a:t>1/9/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932C6074-E253-46E6-BCBF-3641756A856D}" type="slidenum">
              <a:rPr lang="en-US" altLang="en-US"/>
              <a:pPr/>
              <a:t>‹#›</a:t>
            </a:fld>
            <a:endParaRPr lang="en-US" altLang="en-US"/>
          </a:p>
        </p:txBody>
      </p:sp>
    </p:spTree>
    <p:extLst>
      <p:ext uri="{BB962C8B-B14F-4D97-AF65-F5344CB8AC3E}">
        <p14:creationId xmlns:p14="http://schemas.microsoft.com/office/powerpoint/2010/main" val="20208216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244"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12200D9-C664-49E9-B33F-CBB1BAF8F0DB}" type="slidenum">
              <a:rPr lang="en-US" altLang="en-US">
                <a:latin typeface="Calibri" panose="020F0502020204030204" pitchFamily="34" charset="0"/>
              </a:rPr>
              <a:pPr eaLnBrk="1" hangingPunct="1"/>
              <a:t>1</a:t>
            </a:fld>
            <a:endParaRPr lang="en-US" altLang="en-US">
              <a:latin typeface="Calibri" panose="020F0502020204030204" pitchFamily="34" charset="0"/>
            </a:endParaRPr>
          </a:p>
        </p:txBody>
      </p:sp>
    </p:spTree>
    <p:extLst>
      <p:ext uri="{BB962C8B-B14F-4D97-AF65-F5344CB8AC3E}">
        <p14:creationId xmlns:p14="http://schemas.microsoft.com/office/powerpoint/2010/main" val="4270263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1220FBE-FB8B-436C-8E8E-EEE9BCE16306}" type="slidenum">
              <a:rPr lang="en-US" altLang="en-US">
                <a:latin typeface="Calibri" panose="020F0502020204030204" pitchFamily="34" charset="0"/>
              </a:rPr>
              <a:pPr eaLnBrk="1" hangingPunct="1"/>
              <a:t>10</a:t>
            </a:fld>
            <a:endParaRPr lang="en-US" altLang="en-US">
              <a:latin typeface="Calibri" panose="020F0502020204030204" pitchFamily="34" charset="0"/>
            </a:endParaRPr>
          </a:p>
        </p:txBody>
      </p:sp>
    </p:spTree>
    <p:extLst>
      <p:ext uri="{BB962C8B-B14F-4D97-AF65-F5344CB8AC3E}">
        <p14:creationId xmlns:p14="http://schemas.microsoft.com/office/powerpoint/2010/main" val="41118385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F2030F0-304E-4886-9426-780AF52022FD}" type="slidenum">
              <a:rPr lang="en-US" altLang="en-US">
                <a:latin typeface="Calibri" panose="020F0502020204030204" pitchFamily="34" charset="0"/>
              </a:rPr>
              <a:pPr eaLnBrk="1" hangingPunct="1"/>
              <a:t>11</a:t>
            </a:fld>
            <a:endParaRPr lang="en-US" altLang="en-US">
              <a:latin typeface="Calibri" panose="020F0502020204030204" pitchFamily="34" charset="0"/>
            </a:endParaRPr>
          </a:p>
        </p:txBody>
      </p:sp>
    </p:spTree>
    <p:extLst>
      <p:ext uri="{BB962C8B-B14F-4D97-AF65-F5344CB8AC3E}">
        <p14:creationId xmlns:p14="http://schemas.microsoft.com/office/powerpoint/2010/main" val="113818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0F4ECAA-0E59-47B3-8D32-7A272B613AE8}" type="slidenum">
              <a:rPr lang="en-US" altLang="en-US">
                <a:latin typeface="Calibri" panose="020F0502020204030204" pitchFamily="34" charset="0"/>
              </a:rPr>
              <a:pPr eaLnBrk="1" hangingPunct="1"/>
              <a:t>13</a:t>
            </a:fld>
            <a:endParaRPr lang="en-US" altLang="en-US">
              <a:latin typeface="Calibri" panose="020F0502020204030204" pitchFamily="34" charset="0"/>
            </a:endParaRPr>
          </a:p>
        </p:txBody>
      </p:sp>
    </p:spTree>
    <p:extLst>
      <p:ext uri="{BB962C8B-B14F-4D97-AF65-F5344CB8AC3E}">
        <p14:creationId xmlns:p14="http://schemas.microsoft.com/office/powerpoint/2010/main" val="21686707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31924152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15860653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4177736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7750643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33705944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747C34-B094-49E4-A355-AC906528277C}" type="slidenum">
              <a:rPr lang="en-US" altLang="en-US">
                <a:latin typeface="Calibri" panose="020F0502020204030204" pitchFamily="34" charset="0"/>
              </a:rPr>
              <a:pPr eaLnBrk="1" hangingPunct="1"/>
              <a:t>19</a:t>
            </a:fld>
            <a:endParaRPr lang="en-US" altLang="en-US">
              <a:latin typeface="Calibri" panose="020F0502020204030204" pitchFamily="34" charset="0"/>
            </a:endParaRPr>
          </a:p>
        </p:txBody>
      </p:sp>
    </p:spTree>
    <p:extLst>
      <p:ext uri="{BB962C8B-B14F-4D97-AF65-F5344CB8AC3E}">
        <p14:creationId xmlns:p14="http://schemas.microsoft.com/office/powerpoint/2010/main" val="417464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833333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2420187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10077582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10564553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2522856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22239B-F5DC-415E-BD66-9881D7F5A986}" type="slidenum">
              <a:rPr lang="en-US" altLang="en-US">
                <a:latin typeface="Calibri" panose="020F0502020204030204" pitchFamily="34" charset="0"/>
              </a:rPr>
              <a:pPr eaLnBrk="1" hangingPunct="1"/>
              <a:t>7</a:t>
            </a:fld>
            <a:endParaRPr lang="en-US" altLang="en-US">
              <a:latin typeface="Calibri" panose="020F0502020204030204" pitchFamily="34" charset="0"/>
            </a:endParaRPr>
          </a:p>
        </p:txBody>
      </p:sp>
    </p:spTree>
    <p:extLst>
      <p:ext uri="{BB962C8B-B14F-4D97-AF65-F5344CB8AC3E}">
        <p14:creationId xmlns:p14="http://schemas.microsoft.com/office/powerpoint/2010/main" val="3742786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2614755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bwMode="auto">
          <a:xfrm>
            <a:off x="1150938" y="692150"/>
            <a:ext cx="4556125"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smtClean="0"/>
          </a:p>
        </p:txBody>
      </p:sp>
    </p:spTree>
    <p:extLst>
      <p:ext uri="{BB962C8B-B14F-4D97-AF65-F5344CB8AC3E}">
        <p14:creationId xmlns:p14="http://schemas.microsoft.com/office/powerpoint/2010/main" val="40317916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19050"/>
            <a:ext cx="9144000" cy="6877050"/>
            <a:chOff x="0" y="-12"/>
            <a:chExt cx="5760" cy="4332"/>
          </a:xfrm>
        </p:grpSpPr>
        <p:sp>
          <p:nvSpPr>
            <p:cNvPr id="5" name="Rectangle 3"/>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w="9525">
              <a:noFill/>
              <a:miter lim="800000"/>
              <a:headEnd/>
              <a:tailEnd/>
            </a:ln>
            <a:effectLst/>
          </p:spPr>
          <p:txBody>
            <a:bodyPr wrap="none" anchor="ctr"/>
            <a:lstStyle/>
            <a:p>
              <a:pPr>
                <a:defRPr/>
              </a:pPr>
              <a:endParaRPr lang="en-US">
                <a:latin typeface="Arial" charset="0"/>
              </a:endParaRPr>
            </a:p>
          </p:txBody>
        </p:sp>
        <p:grpSp>
          <p:nvGrpSpPr>
            <p:cNvPr id="6" name="Group 4"/>
            <p:cNvGrpSpPr>
              <a:grpSpLocks/>
            </p:cNvGrpSpPr>
            <p:nvPr userDrawn="1"/>
          </p:nvGrpSpPr>
          <p:grpSpPr bwMode="auto">
            <a:xfrm>
              <a:off x="-1261" y="-157"/>
              <a:ext cx="7021" cy="1190"/>
              <a:chOff x="-1261" y="-154"/>
              <a:chExt cx="7021" cy="1190"/>
            </a:xfrm>
          </p:grpSpPr>
          <p:sp>
            <p:nvSpPr>
              <p:cNvPr id="8" name="Freeform 5"/>
              <p:cNvSpPr>
                <a:spLocks/>
              </p:cNvSpPr>
              <p:nvPr userDrawn="1"/>
            </p:nvSpPr>
            <p:spPr bwMode="ltGray">
              <a:xfrm>
                <a:off x="0" y="4"/>
                <a:ext cx="5760" cy="1032"/>
              </a:xfrm>
              <a:custGeom>
                <a:avLst/>
                <a:gdLst>
                  <a:gd name="T0" fmla="*/ 6844 w 4848"/>
                  <a:gd name="T1" fmla="*/ 2465 h 432"/>
                  <a:gd name="T2" fmla="*/ 0 w 4848"/>
                  <a:gd name="T3" fmla="*/ 2465 h 432"/>
                  <a:gd name="T4" fmla="*/ 0 w 4848"/>
                  <a:gd name="T5" fmla="*/ 0 h 432"/>
                  <a:gd name="T6" fmla="*/ 6844 w 4848"/>
                  <a:gd name="T7" fmla="*/ 0 h 432"/>
                  <a:gd name="T8" fmla="*/ 6844 w 4848"/>
                  <a:gd name="T9" fmla="*/ 2465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 name="Group 6"/>
              <p:cNvGrpSpPr>
                <a:grpSpLocks/>
              </p:cNvGrpSpPr>
              <p:nvPr userDrawn="1"/>
            </p:nvGrpSpPr>
            <p:grpSpPr bwMode="auto">
              <a:xfrm>
                <a:off x="333" y="-9"/>
                <a:ext cx="5176" cy="1044"/>
                <a:chOff x="333" y="-9"/>
                <a:chExt cx="5176" cy="1044"/>
              </a:xfrm>
            </p:grpSpPr>
            <p:sp>
              <p:nvSpPr>
                <p:cNvPr id="38" name="Freeform 7"/>
                <p:cNvSpPr>
                  <a:spLocks/>
                </p:cNvSpPr>
                <p:nvPr userDrawn="1"/>
              </p:nvSpPr>
              <p:spPr bwMode="ltGray">
                <a:xfrm>
                  <a:off x="3230" y="949"/>
                  <a:ext cx="17" cy="20"/>
                </a:xfrm>
                <a:custGeom>
                  <a:avLst/>
                  <a:gdLst>
                    <a:gd name="T0" fmla="*/ 7 w 15"/>
                    <a:gd name="T1" fmla="*/ 9 h 23"/>
                    <a:gd name="T2" fmla="*/ 19 w 15"/>
                    <a:gd name="T3" fmla="*/ 3 h 23"/>
                    <a:gd name="T4" fmla="*/ 17 w 15"/>
                    <a:gd name="T5" fmla="*/ 13 h 23"/>
                    <a:gd name="T6" fmla="*/ 7 w 15"/>
                    <a:gd name="T7" fmla="*/ 9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9" name="Freeform 8"/>
                <p:cNvSpPr>
                  <a:spLocks/>
                </p:cNvSpPr>
                <p:nvPr userDrawn="1"/>
              </p:nvSpPr>
              <p:spPr bwMode="ltGray">
                <a:xfrm>
                  <a:off x="3406" y="1015"/>
                  <a:ext cx="21" cy="20"/>
                </a:xfrm>
                <a:custGeom>
                  <a:avLst/>
                  <a:gdLst>
                    <a:gd name="T0" fmla="*/ 3 w 20"/>
                    <a:gd name="T1" fmla="*/ 10 h 23"/>
                    <a:gd name="T2" fmla="*/ 13 w 20"/>
                    <a:gd name="T3" fmla="*/ 3 h 23"/>
                    <a:gd name="T4" fmla="*/ 7 w 20"/>
                    <a:gd name="T5" fmla="*/ 15 h 23"/>
                    <a:gd name="T6" fmla="*/ 3 w 20"/>
                    <a:gd name="T7" fmla="*/ 1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0" name="Freeform 9"/>
                <p:cNvSpPr>
                  <a:spLocks/>
                </p:cNvSpPr>
                <p:nvPr userDrawn="1"/>
              </p:nvSpPr>
              <p:spPr bwMode="ltGray">
                <a:xfrm>
                  <a:off x="2909" y="908"/>
                  <a:ext cx="31" cy="34"/>
                </a:xfrm>
                <a:custGeom>
                  <a:avLst/>
                  <a:gdLst>
                    <a:gd name="T0" fmla="*/ 18 w 30"/>
                    <a:gd name="T1" fmla="*/ 22 h 42"/>
                    <a:gd name="T2" fmla="*/ 8 w 30"/>
                    <a:gd name="T3" fmla="*/ 14 h 42"/>
                    <a:gd name="T4" fmla="*/ 0 w 30"/>
                    <a:gd name="T5" fmla="*/ 6 h 42"/>
                    <a:gd name="T6" fmla="*/ 18 w 30"/>
                    <a:gd name="T7" fmla="*/ 2 h 42"/>
                    <a:gd name="T8" fmla="*/ 32 w 30"/>
                    <a:gd name="T9" fmla="*/ 15 h 42"/>
                    <a:gd name="T10" fmla="*/ 30 w 30"/>
                    <a:gd name="T11" fmla="*/ 20 h 42"/>
                    <a:gd name="T12" fmla="*/ 18 w 30"/>
                    <a:gd name="T13" fmla="*/ 22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1" name="Freeform 10"/>
                <p:cNvSpPr>
                  <a:spLocks/>
                </p:cNvSpPr>
                <p:nvPr userDrawn="1"/>
              </p:nvSpPr>
              <p:spPr bwMode="ltGray">
                <a:xfrm>
                  <a:off x="2551" y="940"/>
                  <a:ext cx="25" cy="12"/>
                </a:xfrm>
                <a:custGeom>
                  <a:avLst/>
                  <a:gdLst>
                    <a:gd name="T0" fmla="*/ 15 w 25"/>
                    <a:gd name="T1" fmla="*/ 9 h 16"/>
                    <a:gd name="T2" fmla="*/ 3 w 25"/>
                    <a:gd name="T3" fmla="*/ 5 h 16"/>
                    <a:gd name="T4" fmla="*/ 15 w 25"/>
                    <a:gd name="T5" fmla="*/ 0 h 16"/>
                    <a:gd name="T6" fmla="*/ 15 w 25"/>
                    <a:gd name="T7" fmla="*/ 9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2" name="Freeform 11"/>
                <p:cNvSpPr>
                  <a:spLocks/>
                </p:cNvSpPr>
                <p:nvPr userDrawn="1"/>
              </p:nvSpPr>
              <p:spPr bwMode="ltGray">
                <a:xfrm>
                  <a:off x="2443" y="954"/>
                  <a:ext cx="65" cy="39"/>
                </a:xfrm>
                <a:custGeom>
                  <a:avLst/>
                  <a:gdLst>
                    <a:gd name="T0" fmla="*/ 14 w 65"/>
                    <a:gd name="T1" fmla="*/ 17 h 46"/>
                    <a:gd name="T2" fmla="*/ 30 w 65"/>
                    <a:gd name="T3" fmla="*/ 3 h 46"/>
                    <a:gd name="T4" fmla="*/ 42 w 65"/>
                    <a:gd name="T5" fmla="*/ 0 h 46"/>
                    <a:gd name="T6" fmla="*/ 58 w 65"/>
                    <a:gd name="T7" fmla="*/ 8 h 46"/>
                    <a:gd name="T8" fmla="*/ 32 w 65"/>
                    <a:gd name="T9" fmla="*/ 19 h 46"/>
                    <a:gd name="T10" fmla="*/ 12 w 65"/>
                    <a:gd name="T11" fmla="*/ 33 h 46"/>
                    <a:gd name="T12" fmla="*/ 8 w 65"/>
                    <a:gd name="T13" fmla="*/ 14 h 46"/>
                    <a:gd name="T14" fmla="*/ 12 w 65"/>
                    <a:gd name="T15" fmla="*/ 10 h 46"/>
                    <a:gd name="T16" fmla="*/ 14 w 65"/>
                    <a:gd name="T17" fmla="*/ 17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3" name="Freeform 12"/>
                <p:cNvSpPr>
                  <a:spLocks/>
                </p:cNvSpPr>
                <p:nvPr userDrawn="1"/>
              </p:nvSpPr>
              <p:spPr bwMode="ltGray">
                <a:xfrm>
                  <a:off x="2375" y="952"/>
                  <a:ext cx="68" cy="39"/>
                </a:xfrm>
                <a:custGeom>
                  <a:avLst/>
                  <a:gdLst>
                    <a:gd name="T0" fmla="*/ 0 w 69"/>
                    <a:gd name="T1" fmla="*/ 22 h 47"/>
                    <a:gd name="T2" fmla="*/ 18 w 69"/>
                    <a:gd name="T3" fmla="*/ 17 h 47"/>
                    <a:gd name="T4" fmla="*/ 50 w 69"/>
                    <a:gd name="T5" fmla="*/ 1 h 47"/>
                    <a:gd name="T6" fmla="*/ 62 w 69"/>
                    <a:gd name="T7" fmla="*/ 2 h 47"/>
                    <a:gd name="T8" fmla="*/ 48 w 69"/>
                    <a:gd name="T9" fmla="*/ 13 h 47"/>
                    <a:gd name="T10" fmla="*/ 28 w 69"/>
                    <a:gd name="T11" fmla="*/ 22 h 47"/>
                    <a:gd name="T12" fmla="*/ 22 w 69"/>
                    <a:gd name="T13" fmla="*/ 32 h 47"/>
                    <a:gd name="T14" fmla="*/ 16 w 69"/>
                    <a:gd name="T15" fmla="*/ 31 h 47"/>
                    <a:gd name="T16" fmla="*/ 12 w 69"/>
                    <a:gd name="T17" fmla="*/ 27 h 47"/>
                    <a:gd name="T18" fmla="*/ 0 w 69"/>
                    <a:gd name="T19" fmla="*/ 24 h 47"/>
                    <a:gd name="T20" fmla="*/ 0 w 69"/>
                    <a:gd name="T21" fmla="*/ 22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 name="Freeform 13"/>
                <p:cNvSpPr>
                  <a:spLocks/>
                </p:cNvSpPr>
                <p:nvPr userDrawn="1"/>
              </p:nvSpPr>
              <p:spPr bwMode="ltGray">
                <a:xfrm>
                  <a:off x="2007" y="739"/>
                  <a:ext cx="354" cy="228"/>
                </a:xfrm>
                <a:custGeom>
                  <a:avLst/>
                  <a:gdLst>
                    <a:gd name="T0" fmla="*/ 10 w 355"/>
                    <a:gd name="T1" fmla="*/ 2 h 277"/>
                    <a:gd name="T2" fmla="*/ 36 w 355"/>
                    <a:gd name="T3" fmla="*/ 12 h 277"/>
                    <a:gd name="T4" fmla="*/ 46 w 355"/>
                    <a:gd name="T5" fmla="*/ 21 h 277"/>
                    <a:gd name="T6" fmla="*/ 76 w 355"/>
                    <a:gd name="T7" fmla="*/ 35 h 277"/>
                    <a:gd name="T8" fmla="*/ 92 w 355"/>
                    <a:gd name="T9" fmla="*/ 44 h 277"/>
                    <a:gd name="T10" fmla="*/ 122 w 355"/>
                    <a:gd name="T11" fmla="*/ 67 h 277"/>
                    <a:gd name="T12" fmla="*/ 136 w 355"/>
                    <a:gd name="T13" fmla="*/ 86 h 277"/>
                    <a:gd name="T14" fmla="*/ 148 w 355"/>
                    <a:gd name="T15" fmla="*/ 90 h 277"/>
                    <a:gd name="T16" fmla="*/ 154 w 355"/>
                    <a:gd name="T17" fmla="*/ 101 h 277"/>
                    <a:gd name="T18" fmla="*/ 176 w 355"/>
                    <a:gd name="T19" fmla="*/ 103 h 277"/>
                    <a:gd name="T20" fmla="*/ 170 w 355"/>
                    <a:gd name="T21" fmla="*/ 133 h 277"/>
                    <a:gd name="T22" fmla="*/ 178 w 355"/>
                    <a:gd name="T23" fmla="*/ 151 h 277"/>
                    <a:gd name="T24" fmla="*/ 196 w 355"/>
                    <a:gd name="T25" fmla="*/ 157 h 277"/>
                    <a:gd name="T26" fmla="*/ 214 w 355"/>
                    <a:gd name="T27" fmla="*/ 159 h 277"/>
                    <a:gd name="T28" fmla="*/ 234 w 355"/>
                    <a:gd name="T29" fmla="*/ 164 h 277"/>
                    <a:gd name="T30" fmla="*/ 252 w 355"/>
                    <a:gd name="T31" fmla="*/ 160 h 277"/>
                    <a:gd name="T32" fmla="*/ 270 w 355"/>
                    <a:gd name="T33" fmla="*/ 168 h 277"/>
                    <a:gd name="T34" fmla="*/ 294 w 355"/>
                    <a:gd name="T35" fmla="*/ 174 h 277"/>
                    <a:gd name="T36" fmla="*/ 312 w 355"/>
                    <a:gd name="T37" fmla="*/ 179 h 277"/>
                    <a:gd name="T38" fmla="*/ 350 w 355"/>
                    <a:gd name="T39" fmla="*/ 180 h 277"/>
                    <a:gd name="T40" fmla="*/ 340 w 355"/>
                    <a:gd name="T41" fmla="*/ 186 h 277"/>
                    <a:gd name="T42" fmla="*/ 320 w 355"/>
                    <a:gd name="T43" fmla="*/ 184 h 277"/>
                    <a:gd name="T44" fmla="*/ 298 w 355"/>
                    <a:gd name="T45" fmla="*/ 183 h 277"/>
                    <a:gd name="T46" fmla="*/ 286 w 355"/>
                    <a:gd name="T47" fmla="*/ 180 h 277"/>
                    <a:gd name="T48" fmla="*/ 250 w 355"/>
                    <a:gd name="T49" fmla="*/ 179 h 277"/>
                    <a:gd name="T50" fmla="*/ 232 w 355"/>
                    <a:gd name="T51" fmla="*/ 176 h 277"/>
                    <a:gd name="T52" fmla="*/ 172 w 355"/>
                    <a:gd name="T53" fmla="*/ 164 h 277"/>
                    <a:gd name="T54" fmla="*/ 160 w 355"/>
                    <a:gd name="T55" fmla="*/ 147 h 277"/>
                    <a:gd name="T56" fmla="*/ 126 w 355"/>
                    <a:gd name="T57" fmla="*/ 136 h 277"/>
                    <a:gd name="T58" fmla="*/ 108 w 355"/>
                    <a:gd name="T59" fmla="*/ 126 h 277"/>
                    <a:gd name="T60" fmla="*/ 94 w 355"/>
                    <a:gd name="T61" fmla="*/ 107 h 277"/>
                    <a:gd name="T62" fmla="*/ 68 w 355"/>
                    <a:gd name="T63" fmla="*/ 73 h 277"/>
                    <a:gd name="T64" fmla="*/ 64 w 355"/>
                    <a:gd name="T65" fmla="*/ 69 h 277"/>
                    <a:gd name="T66" fmla="*/ 58 w 355"/>
                    <a:gd name="T67" fmla="*/ 67 h 277"/>
                    <a:gd name="T68" fmla="*/ 54 w 355"/>
                    <a:gd name="T69" fmla="*/ 59 h 277"/>
                    <a:gd name="T70" fmla="*/ 38 w 355"/>
                    <a:gd name="T71" fmla="*/ 40 h 277"/>
                    <a:gd name="T72" fmla="*/ 20 w 355"/>
                    <a:gd name="T73" fmla="*/ 27 h 277"/>
                    <a:gd name="T74" fmla="*/ 4 w 355"/>
                    <a:gd name="T75" fmla="*/ 15 h 277"/>
                    <a:gd name="T76" fmla="*/ 10 w 355"/>
                    <a:gd name="T77" fmla="*/ 2 h 277"/>
                    <a:gd name="T78" fmla="*/ 10 w 355"/>
                    <a:gd name="T79" fmla="*/ 2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5" name="Freeform 14"/>
                <p:cNvSpPr>
                  <a:spLocks/>
                </p:cNvSpPr>
                <p:nvPr userDrawn="1"/>
              </p:nvSpPr>
              <p:spPr bwMode="ltGray">
                <a:xfrm>
                  <a:off x="2222" y="724"/>
                  <a:ext cx="157" cy="167"/>
                </a:xfrm>
                <a:custGeom>
                  <a:avLst/>
                  <a:gdLst>
                    <a:gd name="T0" fmla="*/ 54 w 156"/>
                    <a:gd name="T1" fmla="*/ 44 h 206"/>
                    <a:gd name="T2" fmla="*/ 66 w 156"/>
                    <a:gd name="T3" fmla="*/ 38 h 206"/>
                    <a:gd name="T4" fmla="*/ 68 w 156"/>
                    <a:gd name="T5" fmla="*/ 34 h 206"/>
                    <a:gd name="T6" fmla="*/ 82 w 156"/>
                    <a:gd name="T7" fmla="*/ 29 h 206"/>
                    <a:gd name="T8" fmla="*/ 108 w 156"/>
                    <a:gd name="T9" fmla="*/ 15 h 206"/>
                    <a:gd name="T10" fmla="*/ 114 w 156"/>
                    <a:gd name="T11" fmla="*/ 2 h 206"/>
                    <a:gd name="T12" fmla="*/ 126 w 156"/>
                    <a:gd name="T13" fmla="*/ 0 h 206"/>
                    <a:gd name="T14" fmla="*/ 152 w 156"/>
                    <a:gd name="T15" fmla="*/ 19 h 206"/>
                    <a:gd name="T16" fmla="*/ 148 w 156"/>
                    <a:gd name="T17" fmla="*/ 29 h 206"/>
                    <a:gd name="T18" fmla="*/ 128 w 156"/>
                    <a:gd name="T19" fmla="*/ 42 h 206"/>
                    <a:gd name="T20" fmla="*/ 134 w 156"/>
                    <a:gd name="T21" fmla="*/ 62 h 206"/>
                    <a:gd name="T22" fmla="*/ 144 w 156"/>
                    <a:gd name="T23" fmla="*/ 72 h 206"/>
                    <a:gd name="T24" fmla="*/ 148 w 156"/>
                    <a:gd name="T25" fmla="*/ 84 h 206"/>
                    <a:gd name="T26" fmla="*/ 130 w 156"/>
                    <a:gd name="T27" fmla="*/ 84 h 206"/>
                    <a:gd name="T28" fmla="*/ 118 w 156"/>
                    <a:gd name="T29" fmla="*/ 96 h 206"/>
                    <a:gd name="T30" fmla="*/ 106 w 156"/>
                    <a:gd name="T31" fmla="*/ 102 h 206"/>
                    <a:gd name="T32" fmla="*/ 102 w 156"/>
                    <a:gd name="T33" fmla="*/ 131 h 206"/>
                    <a:gd name="T34" fmla="*/ 90 w 156"/>
                    <a:gd name="T35" fmla="*/ 133 h 206"/>
                    <a:gd name="T36" fmla="*/ 84 w 156"/>
                    <a:gd name="T37" fmla="*/ 135 h 206"/>
                    <a:gd name="T38" fmla="*/ 76 w 156"/>
                    <a:gd name="T39" fmla="*/ 133 h 206"/>
                    <a:gd name="T40" fmla="*/ 72 w 156"/>
                    <a:gd name="T41" fmla="*/ 125 h 206"/>
                    <a:gd name="T42" fmla="*/ 60 w 156"/>
                    <a:gd name="T43" fmla="*/ 122 h 206"/>
                    <a:gd name="T44" fmla="*/ 42 w 156"/>
                    <a:gd name="T45" fmla="*/ 127 h 206"/>
                    <a:gd name="T46" fmla="*/ 28 w 156"/>
                    <a:gd name="T47" fmla="*/ 122 h 206"/>
                    <a:gd name="T48" fmla="*/ 10 w 156"/>
                    <a:gd name="T49" fmla="*/ 97 h 206"/>
                    <a:gd name="T50" fmla="*/ 4 w 156"/>
                    <a:gd name="T51" fmla="*/ 85 h 206"/>
                    <a:gd name="T52" fmla="*/ 0 w 156"/>
                    <a:gd name="T53" fmla="*/ 78 h 206"/>
                    <a:gd name="T54" fmla="*/ 20 w 156"/>
                    <a:gd name="T55" fmla="*/ 63 h 206"/>
                    <a:gd name="T56" fmla="*/ 32 w 156"/>
                    <a:gd name="T57" fmla="*/ 68 h 206"/>
                    <a:gd name="T58" fmla="*/ 34 w 156"/>
                    <a:gd name="T59" fmla="*/ 53 h 206"/>
                    <a:gd name="T60" fmla="*/ 52 w 156"/>
                    <a:gd name="T61" fmla="*/ 46 h 206"/>
                    <a:gd name="T62" fmla="*/ 54 w 156"/>
                    <a:gd name="T63" fmla="*/ 44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6" name="Freeform 15"/>
                <p:cNvSpPr>
                  <a:spLocks/>
                </p:cNvSpPr>
                <p:nvPr userDrawn="1"/>
              </p:nvSpPr>
              <p:spPr bwMode="ltGray">
                <a:xfrm>
                  <a:off x="2375" y="800"/>
                  <a:ext cx="110" cy="32"/>
                </a:xfrm>
                <a:custGeom>
                  <a:avLst/>
                  <a:gdLst>
                    <a:gd name="T0" fmla="*/ 4 w 109"/>
                    <a:gd name="T1" fmla="*/ 23 h 38"/>
                    <a:gd name="T2" fmla="*/ 18 w 109"/>
                    <a:gd name="T3" fmla="*/ 7 h 38"/>
                    <a:gd name="T4" fmla="*/ 46 w 109"/>
                    <a:gd name="T5" fmla="*/ 14 h 38"/>
                    <a:gd name="T6" fmla="*/ 74 w 109"/>
                    <a:gd name="T7" fmla="*/ 10 h 38"/>
                    <a:gd name="T8" fmla="*/ 92 w 109"/>
                    <a:gd name="T9" fmla="*/ 0 h 38"/>
                    <a:gd name="T10" fmla="*/ 78 w 109"/>
                    <a:gd name="T11" fmla="*/ 19 h 38"/>
                    <a:gd name="T12" fmla="*/ 62 w 109"/>
                    <a:gd name="T13" fmla="*/ 27 h 38"/>
                    <a:gd name="T14" fmla="*/ 42 w 109"/>
                    <a:gd name="T15" fmla="*/ 23 h 38"/>
                    <a:gd name="T16" fmla="*/ 14 w 109"/>
                    <a:gd name="T17" fmla="*/ 21 h 38"/>
                    <a:gd name="T18" fmla="*/ 4 w 109"/>
                    <a:gd name="T19" fmla="*/ 23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7" name="Freeform 16"/>
                <p:cNvSpPr>
                  <a:spLocks/>
                </p:cNvSpPr>
                <p:nvPr userDrawn="1"/>
              </p:nvSpPr>
              <p:spPr bwMode="ltGray">
                <a:xfrm>
                  <a:off x="2370" y="839"/>
                  <a:ext cx="75" cy="84"/>
                </a:xfrm>
                <a:custGeom>
                  <a:avLst/>
                  <a:gdLst>
                    <a:gd name="T0" fmla="*/ 8 w 76"/>
                    <a:gd name="T1" fmla="*/ 12 h 104"/>
                    <a:gd name="T2" fmla="*/ 18 w 76"/>
                    <a:gd name="T3" fmla="*/ 0 h 104"/>
                    <a:gd name="T4" fmla="*/ 34 w 76"/>
                    <a:gd name="T5" fmla="*/ 12 h 104"/>
                    <a:gd name="T6" fmla="*/ 60 w 76"/>
                    <a:gd name="T7" fmla="*/ 2 h 104"/>
                    <a:gd name="T8" fmla="*/ 44 w 76"/>
                    <a:gd name="T9" fmla="*/ 22 h 104"/>
                    <a:gd name="T10" fmla="*/ 52 w 76"/>
                    <a:gd name="T11" fmla="*/ 32 h 104"/>
                    <a:gd name="T12" fmla="*/ 56 w 76"/>
                    <a:gd name="T13" fmla="*/ 39 h 104"/>
                    <a:gd name="T14" fmla="*/ 44 w 76"/>
                    <a:gd name="T15" fmla="*/ 48 h 104"/>
                    <a:gd name="T16" fmla="*/ 34 w 76"/>
                    <a:gd name="T17" fmla="*/ 39 h 104"/>
                    <a:gd name="T18" fmla="*/ 22 w 76"/>
                    <a:gd name="T19" fmla="*/ 32 h 104"/>
                    <a:gd name="T20" fmla="*/ 28 w 76"/>
                    <a:gd name="T21" fmla="*/ 44 h 104"/>
                    <a:gd name="T22" fmla="*/ 30 w 76"/>
                    <a:gd name="T23" fmla="*/ 48 h 104"/>
                    <a:gd name="T24" fmla="*/ 20 w 76"/>
                    <a:gd name="T25" fmla="*/ 68 h 104"/>
                    <a:gd name="T26" fmla="*/ 12 w 76"/>
                    <a:gd name="T27" fmla="*/ 66 h 104"/>
                    <a:gd name="T28" fmla="*/ 8 w 76"/>
                    <a:gd name="T29" fmla="*/ 59 h 104"/>
                    <a:gd name="T30" fmla="*/ 0 w 76"/>
                    <a:gd name="T31" fmla="*/ 36 h 104"/>
                    <a:gd name="T32" fmla="*/ 2 w 76"/>
                    <a:gd name="T33" fmla="*/ 19 h 104"/>
                    <a:gd name="T34" fmla="*/ 8 w 76"/>
                    <a:gd name="T35" fmla="*/ 1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 name="Freeform 17"/>
                <p:cNvSpPr>
                  <a:spLocks/>
                </p:cNvSpPr>
                <p:nvPr userDrawn="1"/>
              </p:nvSpPr>
              <p:spPr bwMode="ltGray">
                <a:xfrm>
                  <a:off x="2497" y="793"/>
                  <a:ext cx="37" cy="49"/>
                </a:xfrm>
                <a:custGeom>
                  <a:avLst/>
                  <a:gdLst>
                    <a:gd name="T0" fmla="*/ 3 w 37"/>
                    <a:gd name="T1" fmla="*/ 18 h 61"/>
                    <a:gd name="T2" fmla="*/ 13 w 37"/>
                    <a:gd name="T3" fmla="*/ 0 h 61"/>
                    <a:gd name="T4" fmla="*/ 15 w 37"/>
                    <a:gd name="T5" fmla="*/ 18 h 61"/>
                    <a:gd name="T6" fmla="*/ 37 w 37"/>
                    <a:gd name="T7" fmla="*/ 25 h 61"/>
                    <a:gd name="T8" fmla="*/ 19 w 37"/>
                    <a:gd name="T9" fmla="*/ 28 h 61"/>
                    <a:gd name="T10" fmla="*/ 5 w 37"/>
                    <a:gd name="T11" fmla="*/ 38 h 61"/>
                    <a:gd name="T12" fmla="*/ 1 w 37"/>
                    <a:gd name="T13" fmla="*/ 22 h 61"/>
                    <a:gd name="T14" fmla="*/ 3 w 37"/>
                    <a:gd name="T15" fmla="*/ 18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9" name="Freeform 18"/>
                <p:cNvSpPr>
                  <a:spLocks/>
                </p:cNvSpPr>
                <p:nvPr userDrawn="1"/>
              </p:nvSpPr>
              <p:spPr bwMode="ltGray">
                <a:xfrm>
                  <a:off x="2506" y="869"/>
                  <a:ext cx="47" cy="24"/>
                </a:xfrm>
                <a:custGeom>
                  <a:avLst/>
                  <a:gdLst>
                    <a:gd name="T0" fmla="*/ 7 w 49"/>
                    <a:gd name="T1" fmla="*/ 0 h 29"/>
                    <a:gd name="T2" fmla="*/ 27 w 49"/>
                    <a:gd name="T3" fmla="*/ 0 h 29"/>
                    <a:gd name="T4" fmla="*/ 45 w 49"/>
                    <a:gd name="T5" fmla="*/ 11 h 29"/>
                    <a:gd name="T6" fmla="*/ 33 w 49"/>
                    <a:gd name="T7" fmla="*/ 10 h 29"/>
                    <a:gd name="T8" fmla="*/ 3 w 49"/>
                    <a:gd name="T9" fmla="*/ 11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0" name="Freeform 19"/>
                <p:cNvSpPr>
                  <a:spLocks/>
                </p:cNvSpPr>
                <p:nvPr userDrawn="1"/>
              </p:nvSpPr>
              <p:spPr bwMode="ltGray">
                <a:xfrm>
                  <a:off x="2555" y="832"/>
                  <a:ext cx="61" cy="42"/>
                </a:xfrm>
                <a:custGeom>
                  <a:avLst/>
                  <a:gdLst>
                    <a:gd name="T0" fmla="*/ 21 w 61"/>
                    <a:gd name="T1" fmla="*/ 29 h 48"/>
                    <a:gd name="T2" fmla="*/ 15 w 61"/>
                    <a:gd name="T3" fmla="*/ 20 h 48"/>
                    <a:gd name="T4" fmla="*/ 3 w 61"/>
                    <a:gd name="T5" fmla="*/ 17 h 48"/>
                    <a:gd name="T6" fmla="*/ 13 w 61"/>
                    <a:gd name="T7" fmla="*/ 6 h 48"/>
                    <a:gd name="T8" fmla="*/ 25 w 61"/>
                    <a:gd name="T9" fmla="*/ 0 h 48"/>
                    <a:gd name="T10" fmla="*/ 49 w 61"/>
                    <a:gd name="T11" fmla="*/ 8 h 48"/>
                    <a:gd name="T12" fmla="*/ 53 w 61"/>
                    <a:gd name="T13" fmla="*/ 16 h 48"/>
                    <a:gd name="T14" fmla="*/ 61 w 61"/>
                    <a:gd name="T15" fmla="*/ 25 h 48"/>
                    <a:gd name="T16" fmla="*/ 41 w 61"/>
                    <a:gd name="T17" fmla="*/ 29 h 48"/>
                    <a:gd name="T18" fmla="*/ 23 w 61"/>
                    <a:gd name="T19" fmla="*/ 34 h 48"/>
                    <a:gd name="T20" fmla="*/ 21 w 61"/>
                    <a:gd name="T21" fmla="*/ 29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 name="Freeform 20"/>
                <p:cNvSpPr>
                  <a:spLocks/>
                </p:cNvSpPr>
                <p:nvPr userDrawn="1"/>
              </p:nvSpPr>
              <p:spPr bwMode="ltGray">
                <a:xfrm>
                  <a:off x="2572" y="852"/>
                  <a:ext cx="286" cy="149"/>
                </a:xfrm>
                <a:custGeom>
                  <a:avLst/>
                  <a:gdLst>
                    <a:gd name="T0" fmla="*/ 46 w 286"/>
                    <a:gd name="T1" fmla="*/ 19 h 182"/>
                    <a:gd name="T2" fmla="*/ 36 w 286"/>
                    <a:gd name="T3" fmla="*/ 9 h 182"/>
                    <a:gd name="T4" fmla="*/ 26 w 286"/>
                    <a:gd name="T5" fmla="*/ 20 h 182"/>
                    <a:gd name="T6" fmla="*/ 0 w 286"/>
                    <a:gd name="T7" fmla="*/ 16 h 182"/>
                    <a:gd name="T8" fmla="*/ 10 w 286"/>
                    <a:gd name="T9" fmla="*/ 28 h 182"/>
                    <a:gd name="T10" fmla="*/ 16 w 286"/>
                    <a:gd name="T11" fmla="*/ 42 h 182"/>
                    <a:gd name="T12" fmla="*/ 24 w 286"/>
                    <a:gd name="T13" fmla="*/ 32 h 182"/>
                    <a:gd name="T14" fmla="*/ 30 w 286"/>
                    <a:gd name="T15" fmla="*/ 29 h 182"/>
                    <a:gd name="T16" fmla="*/ 48 w 286"/>
                    <a:gd name="T17" fmla="*/ 38 h 182"/>
                    <a:gd name="T18" fmla="*/ 70 w 286"/>
                    <a:gd name="T19" fmla="*/ 42 h 182"/>
                    <a:gd name="T20" fmla="*/ 88 w 286"/>
                    <a:gd name="T21" fmla="*/ 48 h 182"/>
                    <a:gd name="T22" fmla="*/ 106 w 286"/>
                    <a:gd name="T23" fmla="*/ 69 h 182"/>
                    <a:gd name="T24" fmla="*/ 104 w 286"/>
                    <a:gd name="T25" fmla="*/ 82 h 182"/>
                    <a:gd name="T26" fmla="*/ 98 w 286"/>
                    <a:gd name="T27" fmla="*/ 90 h 182"/>
                    <a:gd name="T28" fmla="*/ 122 w 286"/>
                    <a:gd name="T29" fmla="*/ 86 h 182"/>
                    <a:gd name="T30" fmla="*/ 140 w 286"/>
                    <a:gd name="T31" fmla="*/ 94 h 182"/>
                    <a:gd name="T32" fmla="*/ 168 w 286"/>
                    <a:gd name="T33" fmla="*/ 99 h 182"/>
                    <a:gd name="T34" fmla="*/ 174 w 286"/>
                    <a:gd name="T35" fmla="*/ 98 h 182"/>
                    <a:gd name="T36" fmla="*/ 168 w 286"/>
                    <a:gd name="T37" fmla="*/ 90 h 182"/>
                    <a:gd name="T38" fmla="*/ 178 w 286"/>
                    <a:gd name="T39" fmla="*/ 91 h 182"/>
                    <a:gd name="T40" fmla="*/ 186 w 286"/>
                    <a:gd name="T41" fmla="*/ 79 h 182"/>
                    <a:gd name="T42" fmla="*/ 202 w 286"/>
                    <a:gd name="T43" fmla="*/ 82 h 182"/>
                    <a:gd name="T44" fmla="*/ 214 w 286"/>
                    <a:gd name="T45" fmla="*/ 87 h 182"/>
                    <a:gd name="T46" fmla="*/ 244 w 286"/>
                    <a:gd name="T47" fmla="*/ 113 h 182"/>
                    <a:gd name="T48" fmla="*/ 262 w 286"/>
                    <a:gd name="T49" fmla="*/ 120 h 182"/>
                    <a:gd name="T50" fmla="*/ 284 w 286"/>
                    <a:gd name="T51" fmla="*/ 114 h 182"/>
                    <a:gd name="T52" fmla="*/ 268 w 286"/>
                    <a:gd name="T53" fmla="*/ 107 h 182"/>
                    <a:gd name="T54" fmla="*/ 256 w 286"/>
                    <a:gd name="T55" fmla="*/ 93 h 182"/>
                    <a:gd name="T56" fmla="*/ 250 w 286"/>
                    <a:gd name="T57" fmla="*/ 88 h 182"/>
                    <a:gd name="T58" fmla="*/ 248 w 286"/>
                    <a:gd name="T59" fmla="*/ 82 h 182"/>
                    <a:gd name="T60" fmla="*/ 236 w 286"/>
                    <a:gd name="T61" fmla="*/ 78 h 182"/>
                    <a:gd name="T62" fmla="*/ 240 w 286"/>
                    <a:gd name="T63" fmla="*/ 65 h 182"/>
                    <a:gd name="T64" fmla="*/ 220 w 286"/>
                    <a:gd name="T65" fmla="*/ 57 h 182"/>
                    <a:gd name="T66" fmla="*/ 210 w 286"/>
                    <a:gd name="T67" fmla="*/ 47 h 182"/>
                    <a:gd name="T68" fmla="*/ 190 w 286"/>
                    <a:gd name="T69" fmla="*/ 36 h 182"/>
                    <a:gd name="T70" fmla="*/ 168 w 286"/>
                    <a:gd name="T71" fmla="*/ 25 h 182"/>
                    <a:gd name="T72" fmla="*/ 156 w 286"/>
                    <a:gd name="T73" fmla="*/ 23 h 182"/>
                    <a:gd name="T74" fmla="*/ 120 w 286"/>
                    <a:gd name="T75" fmla="*/ 11 h 182"/>
                    <a:gd name="T76" fmla="*/ 102 w 286"/>
                    <a:gd name="T77" fmla="*/ 2 h 182"/>
                    <a:gd name="T78" fmla="*/ 96 w 286"/>
                    <a:gd name="T79" fmla="*/ 0 h 182"/>
                    <a:gd name="T80" fmla="*/ 70 w 286"/>
                    <a:gd name="T81" fmla="*/ 7 h 182"/>
                    <a:gd name="T82" fmla="*/ 56 w 286"/>
                    <a:gd name="T83" fmla="*/ 21 h 182"/>
                    <a:gd name="T84" fmla="*/ 46 w 286"/>
                    <a:gd name="T85" fmla="*/ 1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2" name="Freeform 21"/>
                <p:cNvSpPr>
                  <a:spLocks/>
                </p:cNvSpPr>
                <p:nvPr userDrawn="1"/>
              </p:nvSpPr>
              <p:spPr bwMode="ltGray">
                <a:xfrm>
                  <a:off x="2820" y="866"/>
                  <a:ext cx="78" cy="64"/>
                </a:xfrm>
                <a:custGeom>
                  <a:avLst/>
                  <a:gdLst>
                    <a:gd name="T0" fmla="*/ 1 w 78"/>
                    <a:gd name="T1" fmla="*/ 39 h 78"/>
                    <a:gd name="T2" fmla="*/ 27 w 78"/>
                    <a:gd name="T3" fmla="*/ 40 h 78"/>
                    <a:gd name="T4" fmla="*/ 45 w 78"/>
                    <a:gd name="T5" fmla="*/ 32 h 78"/>
                    <a:gd name="T6" fmla="*/ 57 w 78"/>
                    <a:gd name="T7" fmla="*/ 21 h 78"/>
                    <a:gd name="T8" fmla="*/ 43 w 78"/>
                    <a:gd name="T9" fmla="*/ 9 h 78"/>
                    <a:gd name="T10" fmla="*/ 43 w 78"/>
                    <a:gd name="T11" fmla="*/ 2 h 78"/>
                    <a:gd name="T12" fmla="*/ 71 w 78"/>
                    <a:gd name="T13" fmla="*/ 17 h 78"/>
                    <a:gd name="T14" fmla="*/ 67 w 78"/>
                    <a:gd name="T15" fmla="*/ 36 h 78"/>
                    <a:gd name="T16" fmla="*/ 33 w 78"/>
                    <a:gd name="T17" fmla="*/ 53 h 78"/>
                    <a:gd name="T18" fmla="*/ 9 w 78"/>
                    <a:gd name="T19" fmla="*/ 44 h 78"/>
                    <a:gd name="T20" fmla="*/ 3 w 78"/>
                    <a:gd name="T21" fmla="*/ 42 h 78"/>
                    <a:gd name="T22" fmla="*/ 1 w 78"/>
                    <a:gd name="T23" fmla="*/ 3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3" name="Freeform 22"/>
                <p:cNvSpPr>
                  <a:spLocks/>
                </p:cNvSpPr>
                <p:nvPr userDrawn="1"/>
              </p:nvSpPr>
              <p:spPr bwMode="ltGray">
                <a:xfrm>
                  <a:off x="2984" y="732"/>
                  <a:ext cx="19" cy="14"/>
                </a:xfrm>
                <a:custGeom>
                  <a:avLst/>
                  <a:gdLst>
                    <a:gd name="T0" fmla="*/ 3 w 17"/>
                    <a:gd name="T1" fmla="*/ 2 h 18"/>
                    <a:gd name="T2" fmla="*/ 3 w 17"/>
                    <a:gd name="T3" fmla="*/ 9 h 18"/>
                    <a:gd name="T4" fmla="*/ 3 w 17"/>
                    <a:gd name="T5" fmla="*/ 2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4" name="Freeform 23"/>
                <p:cNvSpPr>
                  <a:spLocks/>
                </p:cNvSpPr>
                <p:nvPr userDrawn="1"/>
              </p:nvSpPr>
              <p:spPr bwMode="ltGray">
                <a:xfrm>
                  <a:off x="3083" y="830"/>
                  <a:ext cx="26" cy="19"/>
                </a:xfrm>
                <a:custGeom>
                  <a:avLst/>
                  <a:gdLst>
                    <a:gd name="T0" fmla="*/ 8 w 26"/>
                    <a:gd name="T1" fmla="*/ 10 h 22"/>
                    <a:gd name="T2" fmla="*/ 14 w 26"/>
                    <a:gd name="T3" fmla="*/ 0 h 22"/>
                    <a:gd name="T4" fmla="*/ 14 w 26"/>
                    <a:gd name="T5" fmla="*/ 16 h 22"/>
                    <a:gd name="T6" fmla="*/ 8 w 26"/>
                    <a:gd name="T7" fmla="*/ 10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5" name="Freeform 24"/>
                <p:cNvSpPr>
                  <a:spLocks/>
                </p:cNvSpPr>
                <p:nvPr userDrawn="1"/>
              </p:nvSpPr>
              <p:spPr bwMode="ltGray">
                <a:xfrm>
                  <a:off x="2766" y="610"/>
                  <a:ext cx="19" cy="12"/>
                </a:xfrm>
                <a:custGeom>
                  <a:avLst/>
                  <a:gdLst>
                    <a:gd name="T0" fmla="*/ 7 w 20"/>
                    <a:gd name="T1" fmla="*/ 8 h 15"/>
                    <a:gd name="T2" fmla="*/ 15 w 20"/>
                    <a:gd name="T3" fmla="*/ 2 h 15"/>
                    <a:gd name="T4" fmla="*/ 9 w 20"/>
                    <a:gd name="T5" fmla="*/ 8 h 15"/>
                    <a:gd name="T6" fmla="*/ 7 w 20"/>
                    <a:gd name="T7" fmla="*/ 8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6" name="Freeform 25"/>
                <p:cNvSpPr>
                  <a:spLocks/>
                </p:cNvSpPr>
                <p:nvPr userDrawn="1"/>
              </p:nvSpPr>
              <p:spPr bwMode="ltGray">
                <a:xfrm>
                  <a:off x="2600" y="712"/>
                  <a:ext cx="19" cy="12"/>
                </a:xfrm>
                <a:custGeom>
                  <a:avLst/>
                  <a:gdLst>
                    <a:gd name="T0" fmla="*/ 7 w 20"/>
                    <a:gd name="T1" fmla="*/ 8 h 15"/>
                    <a:gd name="T2" fmla="*/ 13 w 20"/>
                    <a:gd name="T3" fmla="*/ 2 h 15"/>
                    <a:gd name="T4" fmla="*/ 13 w 20"/>
                    <a:gd name="T5" fmla="*/ 9 h 15"/>
                    <a:gd name="T6" fmla="*/ 7 w 20"/>
                    <a:gd name="T7" fmla="*/ 8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26"/>
                <p:cNvSpPr>
                  <a:spLocks/>
                </p:cNvSpPr>
                <p:nvPr userDrawn="1"/>
              </p:nvSpPr>
              <p:spPr bwMode="ltGray">
                <a:xfrm>
                  <a:off x="2417" y="680"/>
                  <a:ext cx="80" cy="66"/>
                </a:xfrm>
                <a:custGeom>
                  <a:avLst/>
                  <a:gdLst>
                    <a:gd name="T0" fmla="*/ 0 w 80"/>
                    <a:gd name="T1" fmla="*/ 34 h 80"/>
                    <a:gd name="T2" fmla="*/ 14 w 80"/>
                    <a:gd name="T3" fmla="*/ 17 h 80"/>
                    <a:gd name="T4" fmla="*/ 26 w 80"/>
                    <a:gd name="T5" fmla="*/ 14 h 80"/>
                    <a:gd name="T6" fmla="*/ 48 w 80"/>
                    <a:gd name="T7" fmla="*/ 12 h 80"/>
                    <a:gd name="T8" fmla="*/ 58 w 80"/>
                    <a:gd name="T9" fmla="*/ 0 h 80"/>
                    <a:gd name="T10" fmla="*/ 80 w 80"/>
                    <a:gd name="T11" fmla="*/ 27 h 80"/>
                    <a:gd name="T12" fmla="*/ 70 w 80"/>
                    <a:gd name="T13" fmla="*/ 38 h 80"/>
                    <a:gd name="T14" fmla="*/ 54 w 80"/>
                    <a:gd name="T15" fmla="*/ 42 h 80"/>
                    <a:gd name="T16" fmla="*/ 48 w 80"/>
                    <a:gd name="T17" fmla="*/ 54 h 80"/>
                    <a:gd name="T18" fmla="*/ 32 w 80"/>
                    <a:gd name="T19" fmla="*/ 46 h 80"/>
                    <a:gd name="T20" fmla="*/ 38 w 80"/>
                    <a:gd name="T21" fmla="*/ 35 h 80"/>
                    <a:gd name="T22" fmla="*/ 30 w 80"/>
                    <a:gd name="T23" fmla="*/ 19 h 80"/>
                    <a:gd name="T24" fmla="*/ 20 w 80"/>
                    <a:gd name="T25" fmla="*/ 33 h 80"/>
                    <a:gd name="T26" fmla="*/ 8 w 80"/>
                    <a:gd name="T27" fmla="*/ 38 h 80"/>
                    <a:gd name="T28" fmla="*/ 0 w 80"/>
                    <a:gd name="T29" fmla="*/ 34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8" name="Freeform 27"/>
                <p:cNvSpPr>
                  <a:spLocks/>
                </p:cNvSpPr>
                <p:nvPr userDrawn="1"/>
              </p:nvSpPr>
              <p:spPr bwMode="ltGray">
                <a:xfrm>
                  <a:off x="2391" y="541"/>
                  <a:ext cx="94" cy="142"/>
                </a:xfrm>
                <a:custGeom>
                  <a:avLst/>
                  <a:gdLst>
                    <a:gd name="T0" fmla="*/ 14 w 94"/>
                    <a:gd name="T1" fmla="*/ 64 h 174"/>
                    <a:gd name="T2" fmla="*/ 26 w 94"/>
                    <a:gd name="T3" fmla="*/ 85 h 174"/>
                    <a:gd name="T4" fmla="*/ 32 w 94"/>
                    <a:gd name="T5" fmla="*/ 72 h 174"/>
                    <a:gd name="T6" fmla="*/ 52 w 94"/>
                    <a:gd name="T7" fmla="*/ 67 h 174"/>
                    <a:gd name="T8" fmla="*/ 46 w 94"/>
                    <a:gd name="T9" fmla="*/ 82 h 174"/>
                    <a:gd name="T10" fmla="*/ 66 w 94"/>
                    <a:gd name="T11" fmla="*/ 84 h 174"/>
                    <a:gd name="T12" fmla="*/ 76 w 94"/>
                    <a:gd name="T13" fmla="*/ 95 h 174"/>
                    <a:gd name="T14" fmla="*/ 58 w 94"/>
                    <a:gd name="T15" fmla="*/ 99 h 174"/>
                    <a:gd name="T16" fmla="*/ 74 w 94"/>
                    <a:gd name="T17" fmla="*/ 116 h 174"/>
                    <a:gd name="T18" fmla="*/ 84 w 94"/>
                    <a:gd name="T19" fmla="*/ 103 h 174"/>
                    <a:gd name="T20" fmla="*/ 82 w 94"/>
                    <a:gd name="T21" fmla="*/ 74 h 174"/>
                    <a:gd name="T22" fmla="*/ 60 w 94"/>
                    <a:gd name="T23" fmla="*/ 71 h 174"/>
                    <a:gd name="T24" fmla="*/ 50 w 94"/>
                    <a:gd name="T25" fmla="*/ 55 h 174"/>
                    <a:gd name="T26" fmla="*/ 34 w 94"/>
                    <a:gd name="T27" fmla="*/ 55 h 174"/>
                    <a:gd name="T28" fmla="*/ 30 w 94"/>
                    <a:gd name="T29" fmla="*/ 47 h 174"/>
                    <a:gd name="T30" fmla="*/ 42 w 94"/>
                    <a:gd name="T31" fmla="*/ 28 h 174"/>
                    <a:gd name="T32" fmla="*/ 30 w 94"/>
                    <a:gd name="T33" fmla="*/ 0 h 174"/>
                    <a:gd name="T34" fmla="*/ 18 w 94"/>
                    <a:gd name="T35" fmla="*/ 15 h 174"/>
                    <a:gd name="T36" fmla="*/ 4 w 94"/>
                    <a:gd name="T37" fmla="*/ 31 h 174"/>
                    <a:gd name="T38" fmla="*/ 14 w 94"/>
                    <a:gd name="T39" fmla="*/ 51 h 174"/>
                    <a:gd name="T40" fmla="*/ 14 w 94"/>
                    <a:gd name="T41" fmla="*/ 64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9" name="Freeform 28"/>
                <p:cNvSpPr>
                  <a:spLocks/>
                </p:cNvSpPr>
                <p:nvPr userDrawn="1"/>
              </p:nvSpPr>
              <p:spPr bwMode="ltGray">
                <a:xfrm>
                  <a:off x="2415" y="644"/>
                  <a:ext cx="32" cy="41"/>
                </a:xfrm>
                <a:custGeom>
                  <a:avLst/>
                  <a:gdLst>
                    <a:gd name="T0" fmla="*/ 6 w 32"/>
                    <a:gd name="T1" fmla="*/ 16 h 50"/>
                    <a:gd name="T2" fmla="*/ 12 w 32"/>
                    <a:gd name="T3" fmla="*/ 0 h 50"/>
                    <a:gd name="T4" fmla="*/ 20 w 32"/>
                    <a:gd name="T5" fmla="*/ 11 h 50"/>
                    <a:gd name="T6" fmla="*/ 22 w 32"/>
                    <a:gd name="T7" fmla="*/ 16 h 50"/>
                    <a:gd name="T8" fmla="*/ 28 w 32"/>
                    <a:gd name="T9" fmla="*/ 17 h 50"/>
                    <a:gd name="T10" fmla="*/ 32 w 32"/>
                    <a:gd name="T11" fmla="*/ 25 h 50"/>
                    <a:gd name="T12" fmla="*/ 18 w 32"/>
                    <a:gd name="T13" fmla="*/ 34 h 50"/>
                    <a:gd name="T14" fmla="*/ 6 w 32"/>
                    <a:gd name="T15" fmla="*/ 16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0" name="Freeform 29"/>
                <p:cNvSpPr>
                  <a:spLocks/>
                </p:cNvSpPr>
                <p:nvPr userDrawn="1"/>
              </p:nvSpPr>
              <p:spPr bwMode="ltGray">
                <a:xfrm>
                  <a:off x="2349" y="654"/>
                  <a:ext cx="45" cy="41"/>
                </a:xfrm>
                <a:custGeom>
                  <a:avLst/>
                  <a:gdLst>
                    <a:gd name="T0" fmla="*/ 0 w 43"/>
                    <a:gd name="T1" fmla="*/ 30 h 50"/>
                    <a:gd name="T2" fmla="*/ 24 w 43"/>
                    <a:gd name="T3" fmla="*/ 13 h 50"/>
                    <a:gd name="T4" fmla="*/ 40 w 43"/>
                    <a:gd name="T5" fmla="*/ 0 h 50"/>
                    <a:gd name="T6" fmla="*/ 26 w 43"/>
                    <a:gd name="T7" fmla="*/ 19 h 50"/>
                    <a:gd name="T8" fmla="*/ 2 w 43"/>
                    <a:gd name="T9" fmla="*/ 34 h 50"/>
                    <a:gd name="T10" fmla="*/ 0 w 43"/>
                    <a:gd name="T11" fmla="*/ 30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1" name="Freeform 30"/>
                <p:cNvSpPr>
                  <a:spLocks/>
                </p:cNvSpPr>
                <p:nvPr userDrawn="1"/>
              </p:nvSpPr>
              <p:spPr bwMode="ltGray">
                <a:xfrm>
                  <a:off x="4808" y="597"/>
                  <a:ext cx="701" cy="438"/>
                </a:xfrm>
                <a:custGeom>
                  <a:avLst/>
                  <a:gdLst>
                    <a:gd name="T0" fmla="*/ 46 w 471"/>
                    <a:gd name="T1" fmla="*/ 680 h 281"/>
                    <a:gd name="T2" fmla="*/ 54 w 471"/>
                    <a:gd name="T3" fmla="*/ 608 h 281"/>
                    <a:gd name="T4" fmla="*/ 49 w 471"/>
                    <a:gd name="T5" fmla="*/ 595 h 281"/>
                    <a:gd name="T6" fmla="*/ 36 w 471"/>
                    <a:gd name="T7" fmla="*/ 530 h 281"/>
                    <a:gd name="T8" fmla="*/ 9 w 471"/>
                    <a:gd name="T9" fmla="*/ 522 h 281"/>
                    <a:gd name="T10" fmla="*/ 0 w 471"/>
                    <a:gd name="T11" fmla="*/ 464 h 281"/>
                    <a:gd name="T12" fmla="*/ 27 w 471"/>
                    <a:gd name="T13" fmla="*/ 438 h 281"/>
                    <a:gd name="T14" fmla="*/ 13 w 471"/>
                    <a:gd name="T15" fmla="*/ 401 h 281"/>
                    <a:gd name="T16" fmla="*/ 4 w 471"/>
                    <a:gd name="T17" fmla="*/ 388 h 281"/>
                    <a:gd name="T18" fmla="*/ 63 w 471"/>
                    <a:gd name="T19" fmla="*/ 291 h 281"/>
                    <a:gd name="T20" fmla="*/ 97 w 471"/>
                    <a:gd name="T21" fmla="*/ 234 h 281"/>
                    <a:gd name="T22" fmla="*/ 94 w 471"/>
                    <a:gd name="T23" fmla="*/ 170 h 281"/>
                    <a:gd name="T24" fmla="*/ 54 w 471"/>
                    <a:gd name="T25" fmla="*/ 104 h 281"/>
                    <a:gd name="T26" fmla="*/ 45 w 471"/>
                    <a:gd name="T27" fmla="*/ 78 h 281"/>
                    <a:gd name="T28" fmla="*/ 58 w 471"/>
                    <a:gd name="T29" fmla="*/ 87 h 281"/>
                    <a:gd name="T30" fmla="*/ 106 w 471"/>
                    <a:gd name="T31" fmla="*/ 86 h 281"/>
                    <a:gd name="T32" fmla="*/ 141 w 471"/>
                    <a:gd name="T33" fmla="*/ 26 h 281"/>
                    <a:gd name="T34" fmla="*/ 182 w 471"/>
                    <a:gd name="T35" fmla="*/ 0 h 281"/>
                    <a:gd name="T36" fmla="*/ 195 w 471"/>
                    <a:gd name="T37" fmla="*/ 5 h 281"/>
                    <a:gd name="T38" fmla="*/ 204 w 471"/>
                    <a:gd name="T39" fmla="*/ 22 h 281"/>
                    <a:gd name="T40" fmla="*/ 217 w 471"/>
                    <a:gd name="T41" fmla="*/ 12 h 281"/>
                    <a:gd name="T42" fmla="*/ 244 w 471"/>
                    <a:gd name="T43" fmla="*/ 19 h 281"/>
                    <a:gd name="T44" fmla="*/ 257 w 471"/>
                    <a:gd name="T45" fmla="*/ 22 h 281"/>
                    <a:gd name="T46" fmla="*/ 313 w 471"/>
                    <a:gd name="T47" fmla="*/ 34 h 281"/>
                    <a:gd name="T48" fmla="*/ 344 w 471"/>
                    <a:gd name="T49" fmla="*/ 58 h 281"/>
                    <a:gd name="T50" fmla="*/ 371 w 471"/>
                    <a:gd name="T51" fmla="*/ 41 h 281"/>
                    <a:gd name="T52" fmla="*/ 382 w 471"/>
                    <a:gd name="T53" fmla="*/ 34 h 281"/>
                    <a:gd name="T54" fmla="*/ 432 w 471"/>
                    <a:gd name="T55" fmla="*/ 34 h 281"/>
                    <a:gd name="T56" fmla="*/ 467 w 471"/>
                    <a:gd name="T57" fmla="*/ 78 h 281"/>
                    <a:gd name="T58" fmla="*/ 512 w 471"/>
                    <a:gd name="T59" fmla="*/ 143 h 281"/>
                    <a:gd name="T60" fmla="*/ 543 w 471"/>
                    <a:gd name="T61" fmla="*/ 170 h 281"/>
                    <a:gd name="T62" fmla="*/ 569 w 471"/>
                    <a:gd name="T63" fmla="*/ 165 h 281"/>
                    <a:gd name="T64" fmla="*/ 598 w 471"/>
                    <a:gd name="T65" fmla="*/ 157 h 281"/>
                    <a:gd name="T66" fmla="*/ 643 w 471"/>
                    <a:gd name="T67" fmla="*/ 173 h 281"/>
                    <a:gd name="T68" fmla="*/ 664 w 471"/>
                    <a:gd name="T69" fmla="*/ 196 h 281"/>
                    <a:gd name="T70" fmla="*/ 682 w 471"/>
                    <a:gd name="T71" fmla="*/ 218 h 281"/>
                    <a:gd name="T72" fmla="*/ 704 w 471"/>
                    <a:gd name="T73" fmla="*/ 270 h 281"/>
                    <a:gd name="T74" fmla="*/ 713 w 471"/>
                    <a:gd name="T75" fmla="*/ 291 h 281"/>
                    <a:gd name="T76" fmla="*/ 717 w 471"/>
                    <a:gd name="T77" fmla="*/ 304 h 281"/>
                    <a:gd name="T78" fmla="*/ 686 w 471"/>
                    <a:gd name="T79" fmla="*/ 344 h 281"/>
                    <a:gd name="T80" fmla="*/ 713 w 471"/>
                    <a:gd name="T81" fmla="*/ 343 h 281"/>
                    <a:gd name="T82" fmla="*/ 758 w 471"/>
                    <a:gd name="T83" fmla="*/ 377 h 281"/>
                    <a:gd name="T84" fmla="*/ 807 w 471"/>
                    <a:gd name="T85" fmla="*/ 382 h 281"/>
                    <a:gd name="T86" fmla="*/ 842 w 471"/>
                    <a:gd name="T87" fmla="*/ 408 h 281"/>
                    <a:gd name="T88" fmla="*/ 847 w 471"/>
                    <a:gd name="T89" fmla="*/ 418 h 281"/>
                    <a:gd name="T90" fmla="*/ 847 w 471"/>
                    <a:gd name="T91" fmla="*/ 427 h 281"/>
                    <a:gd name="T92" fmla="*/ 872 w 471"/>
                    <a:gd name="T93" fmla="*/ 418 h 281"/>
                    <a:gd name="T94" fmla="*/ 886 w 471"/>
                    <a:gd name="T95" fmla="*/ 416 h 281"/>
                    <a:gd name="T96" fmla="*/ 972 w 471"/>
                    <a:gd name="T97" fmla="*/ 449 h 281"/>
                    <a:gd name="T98" fmla="*/ 990 w 471"/>
                    <a:gd name="T99" fmla="*/ 483 h 281"/>
                    <a:gd name="T100" fmla="*/ 1030 w 471"/>
                    <a:gd name="T101" fmla="*/ 488 h 281"/>
                    <a:gd name="T102" fmla="*/ 1043 w 471"/>
                    <a:gd name="T103" fmla="*/ 522 h 281"/>
                    <a:gd name="T104" fmla="*/ 999 w 471"/>
                    <a:gd name="T105" fmla="*/ 627 h 281"/>
                    <a:gd name="T106" fmla="*/ 963 w 471"/>
                    <a:gd name="T107" fmla="*/ 683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2" name="Freeform 31"/>
                <p:cNvSpPr>
                  <a:spLocks/>
                </p:cNvSpPr>
                <p:nvPr userDrawn="1"/>
              </p:nvSpPr>
              <p:spPr bwMode="ltGray">
                <a:xfrm>
                  <a:off x="3880" y="-7"/>
                  <a:ext cx="984" cy="692"/>
                </a:xfrm>
                <a:custGeom>
                  <a:avLst/>
                  <a:gdLst>
                    <a:gd name="T0" fmla="*/ 406 w 984"/>
                    <a:gd name="T1" fmla="*/ 4 h 844"/>
                    <a:gd name="T2" fmla="*/ 502 w 984"/>
                    <a:gd name="T3" fmla="*/ 23 h 844"/>
                    <a:gd name="T4" fmla="*/ 550 w 984"/>
                    <a:gd name="T5" fmla="*/ 25 h 844"/>
                    <a:gd name="T6" fmla="*/ 578 w 984"/>
                    <a:gd name="T7" fmla="*/ 88 h 844"/>
                    <a:gd name="T8" fmla="*/ 586 w 984"/>
                    <a:gd name="T9" fmla="*/ 61 h 844"/>
                    <a:gd name="T10" fmla="*/ 606 w 984"/>
                    <a:gd name="T11" fmla="*/ 47 h 844"/>
                    <a:gd name="T12" fmla="*/ 642 w 984"/>
                    <a:gd name="T13" fmla="*/ 84 h 844"/>
                    <a:gd name="T14" fmla="*/ 682 w 984"/>
                    <a:gd name="T15" fmla="*/ 66 h 844"/>
                    <a:gd name="T16" fmla="*/ 706 w 984"/>
                    <a:gd name="T17" fmla="*/ 58 h 844"/>
                    <a:gd name="T18" fmla="*/ 762 w 984"/>
                    <a:gd name="T19" fmla="*/ 2 h 844"/>
                    <a:gd name="T20" fmla="*/ 798 w 984"/>
                    <a:gd name="T21" fmla="*/ 47 h 844"/>
                    <a:gd name="T22" fmla="*/ 798 w 984"/>
                    <a:gd name="T23" fmla="*/ 88 h 844"/>
                    <a:gd name="T24" fmla="*/ 790 w 984"/>
                    <a:gd name="T25" fmla="*/ 107 h 844"/>
                    <a:gd name="T26" fmla="*/ 766 w 984"/>
                    <a:gd name="T27" fmla="*/ 109 h 844"/>
                    <a:gd name="T28" fmla="*/ 762 w 984"/>
                    <a:gd name="T29" fmla="*/ 125 h 844"/>
                    <a:gd name="T30" fmla="*/ 802 w 984"/>
                    <a:gd name="T31" fmla="*/ 152 h 844"/>
                    <a:gd name="T32" fmla="*/ 786 w 984"/>
                    <a:gd name="T33" fmla="*/ 216 h 844"/>
                    <a:gd name="T34" fmla="*/ 830 w 984"/>
                    <a:gd name="T35" fmla="*/ 278 h 844"/>
                    <a:gd name="T36" fmla="*/ 854 w 984"/>
                    <a:gd name="T37" fmla="*/ 303 h 844"/>
                    <a:gd name="T38" fmla="*/ 830 w 984"/>
                    <a:gd name="T39" fmla="*/ 303 h 844"/>
                    <a:gd name="T40" fmla="*/ 746 w 984"/>
                    <a:gd name="T41" fmla="*/ 254 h 844"/>
                    <a:gd name="T42" fmla="*/ 678 w 984"/>
                    <a:gd name="T43" fmla="*/ 271 h 844"/>
                    <a:gd name="T44" fmla="*/ 590 w 984"/>
                    <a:gd name="T45" fmla="*/ 297 h 844"/>
                    <a:gd name="T46" fmla="*/ 642 w 984"/>
                    <a:gd name="T47" fmla="*/ 389 h 844"/>
                    <a:gd name="T48" fmla="*/ 710 w 984"/>
                    <a:gd name="T49" fmla="*/ 410 h 844"/>
                    <a:gd name="T50" fmla="*/ 738 w 984"/>
                    <a:gd name="T51" fmla="*/ 370 h 844"/>
                    <a:gd name="T52" fmla="*/ 774 w 984"/>
                    <a:gd name="T53" fmla="*/ 383 h 844"/>
                    <a:gd name="T54" fmla="*/ 766 w 984"/>
                    <a:gd name="T55" fmla="*/ 424 h 844"/>
                    <a:gd name="T56" fmla="*/ 802 w 984"/>
                    <a:gd name="T57" fmla="*/ 450 h 844"/>
                    <a:gd name="T58" fmla="*/ 838 w 984"/>
                    <a:gd name="T59" fmla="*/ 442 h 844"/>
                    <a:gd name="T60" fmla="*/ 922 w 984"/>
                    <a:gd name="T61" fmla="*/ 542 h 844"/>
                    <a:gd name="T62" fmla="*/ 942 w 984"/>
                    <a:gd name="T63" fmla="*/ 555 h 844"/>
                    <a:gd name="T64" fmla="*/ 874 w 984"/>
                    <a:gd name="T65" fmla="*/ 544 h 844"/>
                    <a:gd name="T66" fmla="*/ 830 w 984"/>
                    <a:gd name="T67" fmla="*/ 509 h 844"/>
                    <a:gd name="T68" fmla="*/ 778 w 984"/>
                    <a:gd name="T69" fmla="*/ 477 h 844"/>
                    <a:gd name="T70" fmla="*/ 702 w 984"/>
                    <a:gd name="T71" fmla="*/ 445 h 844"/>
                    <a:gd name="T72" fmla="*/ 614 w 984"/>
                    <a:gd name="T73" fmla="*/ 435 h 844"/>
                    <a:gd name="T74" fmla="*/ 506 w 984"/>
                    <a:gd name="T75" fmla="*/ 399 h 844"/>
                    <a:gd name="T76" fmla="*/ 462 w 984"/>
                    <a:gd name="T77" fmla="*/ 340 h 844"/>
                    <a:gd name="T78" fmla="*/ 430 w 984"/>
                    <a:gd name="T79" fmla="*/ 311 h 844"/>
                    <a:gd name="T80" fmla="*/ 382 w 984"/>
                    <a:gd name="T81" fmla="*/ 289 h 844"/>
                    <a:gd name="T82" fmla="*/ 342 w 984"/>
                    <a:gd name="T83" fmla="*/ 248 h 844"/>
                    <a:gd name="T84" fmla="*/ 354 w 984"/>
                    <a:gd name="T85" fmla="*/ 278 h 844"/>
                    <a:gd name="T86" fmla="*/ 418 w 984"/>
                    <a:gd name="T87" fmla="*/ 332 h 844"/>
                    <a:gd name="T88" fmla="*/ 422 w 984"/>
                    <a:gd name="T89" fmla="*/ 353 h 844"/>
                    <a:gd name="T90" fmla="*/ 394 w 984"/>
                    <a:gd name="T91" fmla="*/ 335 h 844"/>
                    <a:gd name="T92" fmla="*/ 354 w 984"/>
                    <a:gd name="T93" fmla="*/ 313 h 844"/>
                    <a:gd name="T94" fmla="*/ 314 w 984"/>
                    <a:gd name="T95" fmla="*/ 271 h 844"/>
                    <a:gd name="T96" fmla="*/ 266 w 984"/>
                    <a:gd name="T97" fmla="*/ 233 h 844"/>
                    <a:gd name="T98" fmla="*/ 210 w 984"/>
                    <a:gd name="T99" fmla="*/ 211 h 844"/>
                    <a:gd name="T100" fmla="*/ 154 w 984"/>
                    <a:gd name="T101" fmla="*/ 160 h 844"/>
                    <a:gd name="T102" fmla="*/ 66 w 984"/>
                    <a:gd name="T103" fmla="*/ 44 h 844"/>
                    <a:gd name="T104" fmla="*/ 34 w 984"/>
                    <a:gd name="T105" fmla="*/ 25 h 844"/>
                    <a:gd name="T106" fmla="*/ 46 w 984"/>
                    <a:gd name="T107" fmla="*/ 15 h 844"/>
                    <a:gd name="T108" fmla="*/ 102 w 984"/>
                    <a:gd name="T109" fmla="*/ 47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3" name="Freeform 32"/>
                <p:cNvSpPr>
                  <a:spLocks/>
                </p:cNvSpPr>
                <p:nvPr userDrawn="1"/>
              </p:nvSpPr>
              <p:spPr bwMode="ltGray">
                <a:xfrm>
                  <a:off x="3577" y="490"/>
                  <a:ext cx="36" cy="39"/>
                </a:xfrm>
                <a:custGeom>
                  <a:avLst/>
                  <a:gdLst>
                    <a:gd name="T0" fmla="*/ 6 w 36"/>
                    <a:gd name="T1" fmla="*/ 19 h 48"/>
                    <a:gd name="T2" fmla="*/ 10 w 36"/>
                    <a:gd name="T3" fmla="*/ 32 h 48"/>
                    <a:gd name="T4" fmla="*/ 6 w 36"/>
                    <a:gd name="T5" fmla="*/ 19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4" name="Freeform 33"/>
                <p:cNvSpPr>
                  <a:spLocks/>
                </p:cNvSpPr>
                <p:nvPr userDrawn="1"/>
              </p:nvSpPr>
              <p:spPr bwMode="ltGray">
                <a:xfrm>
                  <a:off x="3549" y="475"/>
                  <a:ext cx="38" cy="29"/>
                </a:xfrm>
                <a:custGeom>
                  <a:avLst/>
                  <a:gdLst>
                    <a:gd name="T0" fmla="*/ 0 w 36"/>
                    <a:gd name="T1" fmla="*/ 3 h 37"/>
                    <a:gd name="T2" fmla="*/ 14 w 36"/>
                    <a:gd name="T3" fmla="*/ 1 h 37"/>
                    <a:gd name="T4" fmla="*/ 40 w 36"/>
                    <a:gd name="T5" fmla="*/ 10 h 37"/>
                    <a:gd name="T6" fmla="*/ 8 w 36"/>
                    <a:gd name="T7" fmla="*/ 10 h 37"/>
                    <a:gd name="T8" fmla="*/ 0 w 36"/>
                    <a:gd name="T9" fmla="*/ 3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5" name="Freeform 34"/>
                <p:cNvSpPr>
                  <a:spLocks/>
                </p:cNvSpPr>
                <p:nvPr userDrawn="1"/>
              </p:nvSpPr>
              <p:spPr bwMode="ltGray">
                <a:xfrm>
                  <a:off x="4686" y="394"/>
                  <a:ext cx="171" cy="81"/>
                </a:xfrm>
                <a:custGeom>
                  <a:avLst/>
                  <a:gdLst>
                    <a:gd name="T0" fmla="*/ 0 w 170"/>
                    <a:gd name="T1" fmla="*/ 35 h 96"/>
                    <a:gd name="T2" fmla="*/ 28 w 170"/>
                    <a:gd name="T3" fmla="*/ 18 h 96"/>
                    <a:gd name="T4" fmla="*/ 56 w 170"/>
                    <a:gd name="T5" fmla="*/ 15 h 96"/>
                    <a:gd name="T6" fmla="*/ 80 w 170"/>
                    <a:gd name="T7" fmla="*/ 7 h 96"/>
                    <a:gd name="T8" fmla="*/ 64 w 170"/>
                    <a:gd name="T9" fmla="*/ 18 h 96"/>
                    <a:gd name="T10" fmla="*/ 126 w 170"/>
                    <a:gd name="T11" fmla="*/ 35 h 96"/>
                    <a:gd name="T12" fmla="*/ 162 w 170"/>
                    <a:gd name="T13" fmla="*/ 46 h 96"/>
                    <a:gd name="T14" fmla="*/ 118 w 170"/>
                    <a:gd name="T15" fmla="*/ 55 h 96"/>
                    <a:gd name="T16" fmla="*/ 90 w 170"/>
                    <a:gd name="T17" fmla="*/ 41 h 96"/>
                    <a:gd name="T18" fmla="*/ 76 w 170"/>
                    <a:gd name="T19" fmla="*/ 38 h 96"/>
                    <a:gd name="T20" fmla="*/ 24 w 170"/>
                    <a:gd name="T21" fmla="*/ 30 h 96"/>
                    <a:gd name="T22" fmla="*/ 0 w 170"/>
                    <a:gd name="T23" fmla="*/ 35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6" name="Freeform 35"/>
                <p:cNvSpPr>
                  <a:spLocks/>
                </p:cNvSpPr>
                <p:nvPr userDrawn="1"/>
              </p:nvSpPr>
              <p:spPr bwMode="ltGray">
                <a:xfrm>
                  <a:off x="4867" y="460"/>
                  <a:ext cx="138" cy="37"/>
                </a:xfrm>
                <a:custGeom>
                  <a:avLst/>
                  <a:gdLst>
                    <a:gd name="T0" fmla="*/ 0 w 138"/>
                    <a:gd name="T1" fmla="*/ 0 h 44"/>
                    <a:gd name="T2" fmla="*/ 52 w 138"/>
                    <a:gd name="T3" fmla="*/ 3 h 44"/>
                    <a:gd name="T4" fmla="*/ 88 w 138"/>
                    <a:gd name="T5" fmla="*/ 17 h 44"/>
                    <a:gd name="T6" fmla="*/ 112 w 138"/>
                    <a:gd name="T7" fmla="*/ 14 h 44"/>
                    <a:gd name="T8" fmla="*/ 108 w 138"/>
                    <a:gd name="T9" fmla="*/ 31 h 44"/>
                    <a:gd name="T10" fmla="*/ 64 w 138"/>
                    <a:gd name="T11" fmla="*/ 29 h 44"/>
                    <a:gd name="T12" fmla="*/ 0 w 138"/>
                    <a:gd name="T13" fmla="*/ 25 h 44"/>
                    <a:gd name="T14" fmla="*/ 28 w 138"/>
                    <a:gd name="T15" fmla="*/ 14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7" name="Freeform 36"/>
                <p:cNvSpPr>
                  <a:spLocks/>
                </p:cNvSpPr>
                <p:nvPr userDrawn="1"/>
              </p:nvSpPr>
              <p:spPr bwMode="ltGray">
                <a:xfrm>
                  <a:off x="4794" y="480"/>
                  <a:ext cx="56" cy="34"/>
                </a:xfrm>
                <a:custGeom>
                  <a:avLst/>
                  <a:gdLst>
                    <a:gd name="T0" fmla="*/ 17 w 57"/>
                    <a:gd name="T1" fmla="*/ 16 h 42"/>
                    <a:gd name="T2" fmla="*/ 35 w 57"/>
                    <a:gd name="T3" fmla="*/ 9 h 42"/>
                    <a:gd name="T4" fmla="*/ 17 w 57"/>
                    <a:gd name="T5" fmla="*/ 16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8" name="Freeform 37"/>
                <p:cNvSpPr>
                  <a:spLocks/>
                </p:cNvSpPr>
                <p:nvPr userDrawn="1"/>
              </p:nvSpPr>
              <p:spPr bwMode="ltGray">
                <a:xfrm>
                  <a:off x="4757" y="375"/>
                  <a:ext cx="37" cy="44"/>
                </a:xfrm>
                <a:custGeom>
                  <a:avLst/>
                  <a:gdLst>
                    <a:gd name="T0" fmla="*/ 17 w 39"/>
                    <a:gd name="T1" fmla="*/ 23 h 52"/>
                    <a:gd name="T2" fmla="*/ 17 w 39"/>
                    <a:gd name="T3" fmla="*/ 0 h 52"/>
                    <a:gd name="T4" fmla="*/ 17 w 39"/>
                    <a:gd name="T5" fmla="*/ 23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9" name="Freeform 38"/>
                <p:cNvSpPr>
                  <a:spLocks/>
                </p:cNvSpPr>
                <p:nvPr userDrawn="1"/>
              </p:nvSpPr>
              <p:spPr bwMode="ltGray">
                <a:xfrm>
                  <a:off x="5054" y="507"/>
                  <a:ext cx="45" cy="66"/>
                </a:xfrm>
                <a:custGeom>
                  <a:avLst/>
                  <a:gdLst>
                    <a:gd name="T0" fmla="*/ 4 w 44"/>
                    <a:gd name="T1" fmla="*/ 6 h 80"/>
                    <a:gd name="T2" fmla="*/ 20 w 44"/>
                    <a:gd name="T3" fmla="*/ 22 h 80"/>
                    <a:gd name="T4" fmla="*/ 26 w 44"/>
                    <a:gd name="T5" fmla="*/ 33 h 80"/>
                    <a:gd name="T6" fmla="*/ 38 w 44"/>
                    <a:gd name="T7" fmla="*/ 36 h 80"/>
                    <a:gd name="T8" fmla="*/ 26 w 44"/>
                    <a:gd name="T9" fmla="*/ 50 h 80"/>
                    <a:gd name="T10" fmla="*/ 0 w 44"/>
                    <a:gd name="T11" fmla="*/ 14 h 80"/>
                    <a:gd name="T12" fmla="*/ 4 w 44"/>
                    <a:gd name="T13" fmla="*/ 6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39"/>
                <p:cNvSpPr>
                  <a:spLocks/>
                </p:cNvSpPr>
                <p:nvPr userDrawn="1"/>
              </p:nvSpPr>
              <p:spPr bwMode="ltGray">
                <a:xfrm>
                  <a:off x="4260" y="6"/>
                  <a:ext cx="480" cy="100"/>
                </a:xfrm>
                <a:custGeom>
                  <a:avLst/>
                  <a:gdLst>
                    <a:gd name="T0" fmla="*/ 486 w 323"/>
                    <a:gd name="T1" fmla="*/ 3 h 64"/>
                    <a:gd name="T2" fmla="*/ 510 w 323"/>
                    <a:gd name="T3" fmla="*/ 20 h 64"/>
                    <a:gd name="T4" fmla="*/ 519 w 323"/>
                    <a:gd name="T5" fmla="*/ 0 h 64"/>
                    <a:gd name="T6" fmla="*/ 586 w 323"/>
                    <a:gd name="T7" fmla="*/ 0 h 64"/>
                    <a:gd name="T8" fmla="*/ 635 w 323"/>
                    <a:gd name="T9" fmla="*/ 42 h 64"/>
                    <a:gd name="T10" fmla="*/ 704 w 323"/>
                    <a:gd name="T11" fmla="*/ 25 h 64"/>
                    <a:gd name="T12" fmla="*/ 694 w 323"/>
                    <a:gd name="T13" fmla="*/ 70 h 64"/>
                    <a:gd name="T14" fmla="*/ 658 w 323"/>
                    <a:gd name="T15" fmla="*/ 113 h 64"/>
                    <a:gd name="T16" fmla="*/ 651 w 323"/>
                    <a:gd name="T17" fmla="*/ 70 h 64"/>
                    <a:gd name="T18" fmla="*/ 635 w 323"/>
                    <a:gd name="T19" fmla="*/ 75 h 64"/>
                    <a:gd name="T20" fmla="*/ 617 w 323"/>
                    <a:gd name="T21" fmla="*/ 70 h 64"/>
                    <a:gd name="T22" fmla="*/ 581 w 323"/>
                    <a:gd name="T23" fmla="*/ 52 h 64"/>
                    <a:gd name="T24" fmla="*/ 504 w 323"/>
                    <a:gd name="T25" fmla="*/ 92 h 64"/>
                    <a:gd name="T26" fmla="*/ 444 w 323"/>
                    <a:gd name="T27" fmla="*/ 108 h 64"/>
                    <a:gd name="T28" fmla="*/ 468 w 323"/>
                    <a:gd name="T29" fmla="*/ 139 h 64"/>
                    <a:gd name="T30" fmla="*/ 415 w 323"/>
                    <a:gd name="T31" fmla="*/ 153 h 64"/>
                    <a:gd name="T32" fmla="*/ 373 w 323"/>
                    <a:gd name="T33" fmla="*/ 148 h 64"/>
                    <a:gd name="T34" fmla="*/ 391 w 323"/>
                    <a:gd name="T35" fmla="*/ 139 h 64"/>
                    <a:gd name="T36" fmla="*/ 377 w 323"/>
                    <a:gd name="T37" fmla="*/ 98 h 64"/>
                    <a:gd name="T38" fmla="*/ 373 w 323"/>
                    <a:gd name="T39" fmla="*/ 75 h 64"/>
                    <a:gd name="T40" fmla="*/ 349 w 323"/>
                    <a:gd name="T41" fmla="*/ 56 h 64"/>
                    <a:gd name="T42" fmla="*/ 314 w 323"/>
                    <a:gd name="T43" fmla="*/ 66 h 64"/>
                    <a:gd name="T44" fmla="*/ 296 w 323"/>
                    <a:gd name="T45" fmla="*/ 66 h 64"/>
                    <a:gd name="T46" fmla="*/ 272 w 323"/>
                    <a:gd name="T47" fmla="*/ 61 h 64"/>
                    <a:gd name="T48" fmla="*/ 183 w 323"/>
                    <a:gd name="T49" fmla="*/ 5 h 64"/>
                    <a:gd name="T50" fmla="*/ 131 w 323"/>
                    <a:gd name="T51" fmla="*/ 34 h 64"/>
                    <a:gd name="T52" fmla="*/ 1 w 323"/>
                    <a:gd name="T53" fmla="*/ 0 h 64"/>
                    <a:gd name="T54" fmla="*/ 486 w 323"/>
                    <a:gd name="T55" fmla="*/ 3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1" name="Freeform 40"/>
                <p:cNvSpPr>
                  <a:spLocks/>
                </p:cNvSpPr>
                <p:nvPr userDrawn="1"/>
              </p:nvSpPr>
              <p:spPr bwMode="ltGray">
                <a:xfrm>
                  <a:off x="3835" y="3"/>
                  <a:ext cx="446" cy="49"/>
                </a:xfrm>
                <a:custGeom>
                  <a:avLst/>
                  <a:gdLst>
                    <a:gd name="T0" fmla="*/ 232 w 300"/>
                    <a:gd name="T1" fmla="*/ 77 h 31"/>
                    <a:gd name="T2" fmla="*/ 67 w 300"/>
                    <a:gd name="T3" fmla="*/ 3 h 31"/>
                    <a:gd name="T4" fmla="*/ 630 w 300"/>
                    <a:gd name="T5" fmla="*/ 0 h 31"/>
                    <a:gd name="T6" fmla="*/ 654 w 300"/>
                    <a:gd name="T7" fmla="*/ 35 h 31"/>
                    <a:gd name="T8" fmla="*/ 583 w 300"/>
                    <a:gd name="T9" fmla="*/ 40 h 31"/>
                    <a:gd name="T10" fmla="*/ 232 w 300"/>
                    <a:gd name="T11" fmla="*/ 77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41"/>
                <p:cNvSpPr>
                  <a:spLocks/>
                </p:cNvSpPr>
                <p:nvPr userDrawn="1"/>
              </p:nvSpPr>
              <p:spPr bwMode="ltGray">
                <a:xfrm>
                  <a:off x="2853" y="74"/>
                  <a:ext cx="42" cy="25"/>
                </a:xfrm>
                <a:custGeom>
                  <a:avLst/>
                  <a:gdLst>
                    <a:gd name="T0" fmla="*/ 0 w 41"/>
                    <a:gd name="T1" fmla="*/ 19 h 29"/>
                    <a:gd name="T2" fmla="*/ 12 w 41"/>
                    <a:gd name="T3" fmla="*/ 22 h 29"/>
                    <a:gd name="T4" fmla="*/ 0 w 41"/>
                    <a:gd name="T5" fmla="*/ 1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3" name="Freeform 42"/>
                <p:cNvSpPr>
                  <a:spLocks/>
                </p:cNvSpPr>
                <p:nvPr userDrawn="1"/>
              </p:nvSpPr>
              <p:spPr bwMode="ltGray">
                <a:xfrm>
                  <a:off x="1704" y="3"/>
                  <a:ext cx="1022" cy="372"/>
                </a:xfrm>
                <a:custGeom>
                  <a:avLst/>
                  <a:gdLst>
                    <a:gd name="T0" fmla="*/ 401 w 436"/>
                    <a:gd name="T1" fmla="*/ 5 h 152"/>
                    <a:gd name="T2" fmla="*/ 2396 w 436"/>
                    <a:gd name="T3" fmla="*/ 0 h 152"/>
                    <a:gd name="T4" fmla="*/ 2285 w 436"/>
                    <a:gd name="T5" fmla="*/ 323 h 152"/>
                    <a:gd name="T6" fmla="*/ 2182 w 436"/>
                    <a:gd name="T7" fmla="*/ 406 h 152"/>
                    <a:gd name="T8" fmla="*/ 2154 w 436"/>
                    <a:gd name="T9" fmla="*/ 419 h 152"/>
                    <a:gd name="T10" fmla="*/ 2060 w 436"/>
                    <a:gd name="T11" fmla="*/ 438 h 152"/>
                    <a:gd name="T12" fmla="*/ 1983 w 436"/>
                    <a:gd name="T13" fmla="*/ 526 h 152"/>
                    <a:gd name="T14" fmla="*/ 1990 w 436"/>
                    <a:gd name="T15" fmla="*/ 592 h 152"/>
                    <a:gd name="T16" fmla="*/ 1999 w 436"/>
                    <a:gd name="T17" fmla="*/ 641 h 152"/>
                    <a:gd name="T18" fmla="*/ 2011 w 436"/>
                    <a:gd name="T19" fmla="*/ 678 h 152"/>
                    <a:gd name="T20" fmla="*/ 1990 w 436"/>
                    <a:gd name="T21" fmla="*/ 732 h 152"/>
                    <a:gd name="T22" fmla="*/ 1929 w 436"/>
                    <a:gd name="T23" fmla="*/ 720 h 152"/>
                    <a:gd name="T24" fmla="*/ 1880 w 436"/>
                    <a:gd name="T25" fmla="*/ 773 h 152"/>
                    <a:gd name="T26" fmla="*/ 1906 w 436"/>
                    <a:gd name="T27" fmla="*/ 629 h 152"/>
                    <a:gd name="T28" fmla="*/ 1856 w 436"/>
                    <a:gd name="T29" fmla="*/ 600 h 152"/>
                    <a:gd name="T30" fmla="*/ 1889 w 436"/>
                    <a:gd name="T31" fmla="*/ 558 h 152"/>
                    <a:gd name="T32" fmla="*/ 1880 w 436"/>
                    <a:gd name="T33" fmla="*/ 534 h 152"/>
                    <a:gd name="T34" fmla="*/ 1758 w 436"/>
                    <a:gd name="T35" fmla="*/ 563 h 152"/>
                    <a:gd name="T36" fmla="*/ 1742 w 436"/>
                    <a:gd name="T37" fmla="*/ 509 h 152"/>
                    <a:gd name="T38" fmla="*/ 1631 w 436"/>
                    <a:gd name="T39" fmla="*/ 563 h 152"/>
                    <a:gd name="T40" fmla="*/ 1758 w 436"/>
                    <a:gd name="T41" fmla="*/ 617 h 152"/>
                    <a:gd name="T42" fmla="*/ 1676 w 436"/>
                    <a:gd name="T43" fmla="*/ 700 h 152"/>
                    <a:gd name="T44" fmla="*/ 1709 w 436"/>
                    <a:gd name="T45" fmla="*/ 754 h 152"/>
                    <a:gd name="T46" fmla="*/ 1730 w 436"/>
                    <a:gd name="T47" fmla="*/ 827 h 152"/>
                    <a:gd name="T48" fmla="*/ 1697 w 436"/>
                    <a:gd name="T49" fmla="*/ 832 h 152"/>
                    <a:gd name="T50" fmla="*/ 1725 w 436"/>
                    <a:gd name="T51" fmla="*/ 861 h 152"/>
                    <a:gd name="T52" fmla="*/ 1688 w 436"/>
                    <a:gd name="T53" fmla="*/ 910 h 152"/>
                    <a:gd name="T54" fmla="*/ 0 w 436"/>
                    <a:gd name="T55" fmla="*/ 893 h 152"/>
                    <a:gd name="T56" fmla="*/ 401 w 436"/>
                    <a:gd name="T57" fmla="*/ 5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43"/>
                <p:cNvSpPr>
                  <a:spLocks/>
                </p:cNvSpPr>
                <p:nvPr userDrawn="1"/>
              </p:nvSpPr>
              <p:spPr bwMode="ltGray">
                <a:xfrm>
                  <a:off x="2729" y="-9"/>
                  <a:ext cx="47" cy="134"/>
                </a:xfrm>
                <a:custGeom>
                  <a:avLst/>
                  <a:gdLst>
                    <a:gd name="T0" fmla="*/ 5 w 47"/>
                    <a:gd name="T1" fmla="*/ 103 h 165"/>
                    <a:gd name="T2" fmla="*/ 15 w 47"/>
                    <a:gd name="T3" fmla="*/ 71 h 165"/>
                    <a:gd name="T4" fmla="*/ 17 w 47"/>
                    <a:gd name="T5" fmla="*/ 45 h 165"/>
                    <a:gd name="T6" fmla="*/ 11 w 47"/>
                    <a:gd name="T7" fmla="*/ 26 h 165"/>
                    <a:gd name="T8" fmla="*/ 17 w 47"/>
                    <a:gd name="T9" fmla="*/ 8 h 165"/>
                    <a:gd name="T10" fmla="*/ 21 w 47"/>
                    <a:gd name="T11" fmla="*/ 0 h 165"/>
                    <a:gd name="T12" fmla="*/ 31 w 47"/>
                    <a:gd name="T13" fmla="*/ 19 h 165"/>
                    <a:gd name="T14" fmla="*/ 47 w 47"/>
                    <a:gd name="T15" fmla="*/ 65 h 165"/>
                    <a:gd name="T16" fmla="*/ 31 w 47"/>
                    <a:gd name="T17" fmla="*/ 71 h 165"/>
                    <a:gd name="T18" fmla="*/ 23 w 47"/>
                    <a:gd name="T19" fmla="*/ 83 h 165"/>
                    <a:gd name="T20" fmla="*/ 21 w 47"/>
                    <a:gd name="T21" fmla="*/ 87 h 165"/>
                    <a:gd name="T22" fmla="*/ 27 w 47"/>
                    <a:gd name="T23" fmla="*/ 89 h 165"/>
                    <a:gd name="T24" fmla="*/ 31 w 47"/>
                    <a:gd name="T25" fmla="*/ 97 h 165"/>
                    <a:gd name="T26" fmla="*/ 13 w 47"/>
                    <a:gd name="T27" fmla="*/ 97 h 165"/>
                    <a:gd name="T28" fmla="*/ 7 w 47"/>
                    <a:gd name="T29" fmla="*/ 106 h 165"/>
                    <a:gd name="T30" fmla="*/ 3 w 47"/>
                    <a:gd name="T31" fmla="*/ 102 h 165"/>
                    <a:gd name="T32" fmla="*/ 5 w 47"/>
                    <a:gd name="T33" fmla="*/ 103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5" name="Freeform 44"/>
                <p:cNvSpPr>
                  <a:spLocks/>
                </p:cNvSpPr>
                <p:nvPr userDrawn="1"/>
              </p:nvSpPr>
              <p:spPr bwMode="ltGray">
                <a:xfrm>
                  <a:off x="2701" y="103"/>
                  <a:ext cx="138" cy="84"/>
                </a:xfrm>
                <a:custGeom>
                  <a:avLst/>
                  <a:gdLst>
                    <a:gd name="T0" fmla="*/ 26 w 138"/>
                    <a:gd name="T1" fmla="*/ 41 h 103"/>
                    <a:gd name="T2" fmla="*/ 30 w 138"/>
                    <a:gd name="T3" fmla="*/ 29 h 103"/>
                    <a:gd name="T4" fmla="*/ 50 w 138"/>
                    <a:gd name="T5" fmla="*/ 22 h 103"/>
                    <a:gd name="T6" fmla="*/ 54 w 138"/>
                    <a:gd name="T7" fmla="*/ 30 h 103"/>
                    <a:gd name="T8" fmla="*/ 66 w 138"/>
                    <a:gd name="T9" fmla="*/ 33 h 103"/>
                    <a:gd name="T10" fmla="*/ 80 w 138"/>
                    <a:gd name="T11" fmla="*/ 37 h 103"/>
                    <a:gd name="T12" fmla="*/ 116 w 138"/>
                    <a:gd name="T13" fmla="*/ 22 h 103"/>
                    <a:gd name="T14" fmla="*/ 130 w 138"/>
                    <a:gd name="T15" fmla="*/ 11 h 103"/>
                    <a:gd name="T16" fmla="*/ 138 w 138"/>
                    <a:gd name="T17" fmla="*/ 7 h 103"/>
                    <a:gd name="T18" fmla="*/ 106 w 138"/>
                    <a:gd name="T19" fmla="*/ 33 h 103"/>
                    <a:gd name="T20" fmla="*/ 84 w 138"/>
                    <a:gd name="T21" fmla="*/ 45 h 103"/>
                    <a:gd name="T22" fmla="*/ 66 w 138"/>
                    <a:gd name="T23" fmla="*/ 54 h 103"/>
                    <a:gd name="T24" fmla="*/ 48 w 138"/>
                    <a:gd name="T25" fmla="*/ 69 h 103"/>
                    <a:gd name="T26" fmla="*/ 26 w 138"/>
                    <a:gd name="T27" fmla="*/ 60 h 103"/>
                    <a:gd name="T28" fmla="*/ 20 w 138"/>
                    <a:gd name="T29" fmla="*/ 58 h 103"/>
                    <a:gd name="T30" fmla="*/ 22 w 138"/>
                    <a:gd name="T31" fmla="*/ 64 h 103"/>
                    <a:gd name="T32" fmla="*/ 0 w 138"/>
                    <a:gd name="T33" fmla="*/ 64 h 103"/>
                    <a:gd name="T34" fmla="*/ 10 w 138"/>
                    <a:gd name="T35" fmla="*/ 52 h 103"/>
                    <a:gd name="T36" fmla="*/ 26 w 138"/>
                    <a:gd name="T37" fmla="*/ 41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45"/>
                <p:cNvSpPr>
                  <a:spLocks/>
                </p:cNvSpPr>
                <p:nvPr userDrawn="1"/>
              </p:nvSpPr>
              <p:spPr bwMode="ltGray">
                <a:xfrm>
                  <a:off x="2553" y="182"/>
                  <a:ext cx="187" cy="176"/>
                </a:xfrm>
                <a:custGeom>
                  <a:avLst/>
                  <a:gdLst>
                    <a:gd name="T0" fmla="*/ 156 w 188"/>
                    <a:gd name="T1" fmla="*/ 16 h 214"/>
                    <a:gd name="T2" fmla="*/ 158 w 188"/>
                    <a:gd name="T3" fmla="*/ 4 h 214"/>
                    <a:gd name="T4" fmla="*/ 168 w 188"/>
                    <a:gd name="T5" fmla="*/ 0 h 214"/>
                    <a:gd name="T6" fmla="*/ 180 w 188"/>
                    <a:gd name="T7" fmla="*/ 16 h 214"/>
                    <a:gd name="T8" fmla="*/ 186 w 188"/>
                    <a:gd name="T9" fmla="*/ 29 h 214"/>
                    <a:gd name="T10" fmla="*/ 176 w 188"/>
                    <a:gd name="T11" fmla="*/ 39 h 214"/>
                    <a:gd name="T12" fmla="*/ 168 w 188"/>
                    <a:gd name="T13" fmla="*/ 52 h 214"/>
                    <a:gd name="T14" fmla="*/ 160 w 188"/>
                    <a:gd name="T15" fmla="*/ 86 h 214"/>
                    <a:gd name="T16" fmla="*/ 142 w 188"/>
                    <a:gd name="T17" fmla="*/ 92 h 214"/>
                    <a:gd name="T18" fmla="*/ 118 w 188"/>
                    <a:gd name="T19" fmla="*/ 93 h 214"/>
                    <a:gd name="T20" fmla="*/ 110 w 188"/>
                    <a:gd name="T21" fmla="*/ 84 h 214"/>
                    <a:gd name="T22" fmla="*/ 100 w 188"/>
                    <a:gd name="T23" fmla="*/ 99 h 214"/>
                    <a:gd name="T24" fmla="*/ 90 w 188"/>
                    <a:gd name="T25" fmla="*/ 101 h 214"/>
                    <a:gd name="T26" fmla="*/ 80 w 188"/>
                    <a:gd name="T27" fmla="*/ 90 h 214"/>
                    <a:gd name="T28" fmla="*/ 58 w 188"/>
                    <a:gd name="T29" fmla="*/ 97 h 214"/>
                    <a:gd name="T30" fmla="*/ 76 w 188"/>
                    <a:gd name="T31" fmla="*/ 96 h 214"/>
                    <a:gd name="T32" fmla="*/ 78 w 188"/>
                    <a:gd name="T33" fmla="*/ 109 h 214"/>
                    <a:gd name="T34" fmla="*/ 58 w 188"/>
                    <a:gd name="T35" fmla="*/ 113 h 214"/>
                    <a:gd name="T36" fmla="*/ 34 w 188"/>
                    <a:gd name="T37" fmla="*/ 113 h 214"/>
                    <a:gd name="T38" fmla="*/ 36 w 188"/>
                    <a:gd name="T39" fmla="*/ 104 h 214"/>
                    <a:gd name="T40" fmla="*/ 46 w 188"/>
                    <a:gd name="T41" fmla="*/ 97 h 214"/>
                    <a:gd name="T42" fmla="*/ 34 w 188"/>
                    <a:gd name="T43" fmla="*/ 100 h 214"/>
                    <a:gd name="T44" fmla="*/ 26 w 188"/>
                    <a:gd name="T45" fmla="*/ 113 h 214"/>
                    <a:gd name="T46" fmla="*/ 30 w 188"/>
                    <a:gd name="T47" fmla="*/ 128 h 214"/>
                    <a:gd name="T48" fmla="*/ 14 w 188"/>
                    <a:gd name="T49" fmla="*/ 135 h 214"/>
                    <a:gd name="T50" fmla="*/ 0 w 188"/>
                    <a:gd name="T51" fmla="*/ 145 h 214"/>
                    <a:gd name="T52" fmla="*/ 8 w 188"/>
                    <a:gd name="T53" fmla="*/ 127 h 214"/>
                    <a:gd name="T54" fmla="*/ 0 w 188"/>
                    <a:gd name="T55" fmla="*/ 111 h 214"/>
                    <a:gd name="T56" fmla="*/ 14 w 188"/>
                    <a:gd name="T57" fmla="*/ 103 h 214"/>
                    <a:gd name="T58" fmla="*/ 32 w 188"/>
                    <a:gd name="T59" fmla="*/ 90 h 214"/>
                    <a:gd name="T60" fmla="*/ 44 w 188"/>
                    <a:gd name="T61" fmla="*/ 80 h 214"/>
                    <a:gd name="T62" fmla="*/ 72 w 188"/>
                    <a:gd name="T63" fmla="*/ 78 h 214"/>
                    <a:gd name="T64" fmla="*/ 84 w 188"/>
                    <a:gd name="T65" fmla="*/ 76 h 214"/>
                    <a:gd name="T66" fmla="*/ 112 w 188"/>
                    <a:gd name="T67" fmla="*/ 53 h 214"/>
                    <a:gd name="T68" fmla="*/ 118 w 188"/>
                    <a:gd name="T69" fmla="*/ 63 h 214"/>
                    <a:gd name="T70" fmla="*/ 130 w 188"/>
                    <a:gd name="T71" fmla="*/ 52 h 214"/>
                    <a:gd name="T72" fmla="*/ 148 w 188"/>
                    <a:gd name="T73" fmla="*/ 36 h 214"/>
                    <a:gd name="T74" fmla="*/ 152 w 188"/>
                    <a:gd name="T75" fmla="*/ 29 h 214"/>
                    <a:gd name="T76" fmla="*/ 146 w 188"/>
                    <a:gd name="T77" fmla="*/ 25 h 214"/>
                    <a:gd name="T78" fmla="*/ 150 w 188"/>
                    <a:gd name="T79" fmla="*/ 21 h 214"/>
                    <a:gd name="T80" fmla="*/ 156 w 188"/>
                    <a:gd name="T81" fmla="*/ 16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7" name="Freeform 46"/>
                <p:cNvSpPr>
                  <a:spLocks/>
                </p:cNvSpPr>
                <p:nvPr userDrawn="1"/>
              </p:nvSpPr>
              <p:spPr bwMode="ltGray">
                <a:xfrm>
                  <a:off x="2677" y="233"/>
                  <a:ext cx="14" cy="10"/>
                </a:xfrm>
                <a:custGeom>
                  <a:avLst/>
                  <a:gdLst>
                    <a:gd name="T0" fmla="*/ 0 w 13"/>
                    <a:gd name="T1" fmla="*/ 5 h 13"/>
                    <a:gd name="T2" fmla="*/ 4 w 13"/>
                    <a:gd name="T3" fmla="*/ 8 h 13"/>
                    <a:gd name="T4" fmla="*/ 0 w 13"/>
                    <a:gd name="T5" fmla="*/ 5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47"/>
                <p:cNvSpPr>
                  <a:spLocks/>
                </p:cNvSpPr>
                <p:nvPr userDrawn="1"/>
              </p:nvSpPr>
              <p:spPr bwMode="ltGray">
                <a:xfrm>
                  <a:off x="1627" y="353"/>
                  <a:ext cx="813" cy="462"/>
                </a:xfrm>
                <a:custGeom>
                  <a:avLst/>
                  <a:gdLst>
                    <a:gd name="T0" fmla="*/ 814 w 812"/>
                    <a:gd name="T1" fmla="*/ 17 h 564"/>
                    <a:gd name="T2" fmla="*/ 780 w 812"/>
                    <a:gd name="T3" fmla="*/ 52 h 564"/>
                    <a:gd name="T4" fmla="*/ 750 w 812"/>
                    <a:gd name="T5" fmla="*/ 82 h 564"/>
                    <a:gd name="T6" fmla="*/ 724 w 812"/>
                    <a:gd name="T7" fmla="*/ 95 h 564"/>
                    <a:gd name="T8" fmla="*/ 636 w 812"/>
                    <a:gd name="T9" fmla="*/ 120 h 564"/>
                    <a:gd name="T10" fmla="*/ 634 w 812"/>
                    <a:gd name="T11" fmla="*/ 141 h 564"/>
                    <a:gd name="T12" fmla="*/ 606 w 812"/>
                    <a:gd name="T13" fmla="*/ 154 h 564"/>
                    <a:gd name="T14" fmla="*/ 622 w 812"/>
                    <a:gd name="T15" fmla="*/ 120 h 564"/>
                    <a:gd name="T16" fmla="*/ 578 w 812"/>
                    <a:gd name="T17" fmla="*/ 126 h 564"/>
                    <a:gd name="T18" fmla="*/ 558 w 812"/>
                    <a:gd name="T19" fmla="*/ 147 h 564"/>
                    <a:gd name="T20" fmla="*/ 598 w 812"/>
                    <a:gd name="T21" fmla="*/ 188 h 564"/>
                    <a:gd name="T22" fmla="*/ 596 w 812"/>
                    <a:gd name="T23" fmla="*/ 247 h 564"/>
                    <a:gd name="T24" fmla="*/ 544 w 812"/>
                    <a:gd name="T25" fmla="*/ 273 h 564"/>
                    <a:gd name="T26" fmla="*/ 524 w 812"/>
                    <a:gd name="T27" fmla="*/ 259 h 564"/>
                    <a:gd name="T28" fmla="*/ 484 w 812"/>
                    <a:gd name="T29" fmla="*/ 233 h 564"/>
                    <a:gd name="T30" fmla="*/ 464 w 812"/>
                    <a:gd name="T31" fmla="*/ 233 h 564"/>
                    <a:gd name="T32" fmla="*/ 452 w 812"/>
                    <a:gd name="T33" fmla="*/ 265 h 564"/>
                    <a:gd name="T34" fmla="*/ 502 w 812"/>
                    <a:gd name="T35" fmla="*/ 311 h 564"/>
                    <a:gd name="T36" fmla="*/ 512 w 812"/>
                    <a:gd name="T37" fmla="*/ 351 h 564"/>
                    <a:gd name="T38" fmla="*/ 528 w 812"/>
                    <a:gd name="T39" fmla="*/ 376 h 564"/>
                    <a:gd name="T40" fmla="*/ 494 w 812"/>
                    <a:gd name="T41" fmla="*/ 365 h 564"/>
                    <a:gd name="T42" fmla="*/ 472 w 812"/>
                    <a:gd name="T43" fmla="*/ 347 h 564"/>
                    <a:gd name="T44" fmla="*/ 424 w 812"/>
                    <a:gd name="T45" fmla="*/ 284 h 564"/>
                    <a:gd name="T46" fmla="*/ 428 w 812"/>
                    <a:gd name="T47" fmla="*/ 208 h 564"/>
                    <a:gd name="T48" fmla="*/ 424 w 812"/>
                    <a:gd name="T49" fmla="*/ 180 h 564"/>
                    <a:gd name="T50" fmla="*/ 414 w 812"/>
                    <a:gd name="T51" fmla="*/ 185 h 564"/>
                    <a:gd name="T52" fmla="*/ 386 w 812"/>
                    <a:gd name="T53" fmla="*/ 179 h 564"/>
                    <a:gd name="T54" fmla="*/ 360 w 812"/>
                    <a:gd name="T55" fmla="*/ 114 h 564"/>
                    <a:gd name="T56" fmla="*/ 330 w 812"/>
                    <a:gd name="T57" fmla="*/ 111 h 564"/>
                    <a:gd name="T58" fmla="*/ 288 w 812"/>
                    <a:gd name="T59" fmla="*/ 116 h 564"/>
                    <a:gd name="T60" fmla="*/ 242 w 812"/>
                    <a:gd name="T61" fmla="*/ 156 h 564"/>
                    <a:gd name="T62" fmla="*/ 196 w 812"/>
                    <a:gd name="T63" fmla="*/ 180 h 564"/>
                    <a:gd name="T64" fmla="*/ 184 w 812"/>
                    <a:gd name="T65" fmla="*/ 183 h 564"/>
                    <a:gd name="T66" fmla="*/ 160 w 812"/>
                    <a:gd name="T67" fmla="*/ 220 h 564"/>
                    <a:gd name="T68" fmla="*/ 152 w 812"/>
                    <a:gd name="T69" fmla="*/ 238 h 564"/>
                    <a:gd name="T70" fmla="*/ 128 w 812"/>
                    <a:gd name="T71" fmla="*/ 271 h 564"/>
                    <a:gd name="T72" fmla="*/ 94 w 812"/>
                    <a:gd name="T73" fmla="*/ 263 h 564"/>
                    <a:gd name="T74" fmla="*/ 66 w 812"/>
                    <a:gd name="T75" fmla="*/ 173 h 564"/>
                    <a:gd name="T76" fmla="*/ 72 w 812"/>
                    <a:gd name="T77" fmla="*/ 105 h 564"/>
                    <a:gd name="T78" fmla="*/ 44 w 812"/>
                    <a:gd name="T79" fmla="*/ 120 h 564"/>
                    <a:gd name="T80" fmla="*/ 20 w 812"/>
                    <a:gd name="T81" fmla="*/ 101 h 564"/>
                    <a:gd name="T82" fmla="*/ 24 w 812"/>
                    <a:gd name="T83" fmla="*/ 93 h 564"/>
                    <a:gd name="T84" fmla="*/ 0 w 812"/>
                    <a:gd name="T85" fmla="*/ 61 h 564"/>
                    <a:gd name="T86" fmla="*/ 800 w 812"/>
                    <a:gd name="T87" fmla="*/ 4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9" name="Freeform 48"/>
                <p:cNvSpPr>
                  <a:spLocks/>
                </p:cNvSpPr>
                <p:nvPr userDrawn="1"/>
              </p:nvSpPr>
              <p:spPr bwMode="ltGray">
                <a:xfrm>
                  <a:off x="1770" y="671"/>
                  <a:ext cx="45" cy="71"/>
                </a:xfrm>
                <a:custGeom>
                  <a:avLst/>
                  <a:gdLst>
                    <a:gd name="T0" fmla="*/ 7 w 43"/>
                    <a:gd name="T1" fmla="*/ 8 h 85"/>
                    <a:gd name="T2" fmla="*/ 19 w 43"/>
                    <a:gd name="T3" fmla="*/ 3 h 85"/>
                    <a:gd name="T4" fmla="*/ 41 w 43"/>
                    <a:gd name="T5" fmla="*/ 23 h 85"/>
                    <a:gd name="T6" fmla="*/ 21 w 43"/>
                    <a:gd name="T7" fmla="*/ 59 h 85"/>
                    <a:gd name="T8" fmla="*/ 1 w 43"/>
                    <a:gd name="T9" fmla="*/ 48 h 85"/>
                    <a:gd name="T10" fmla="*/ 7 w 43"/>
                    <a:gd name="T11" fmla="*/ 8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0" name="Freeform 49"/>
                <p:cNvSpPr>
                  <a:spLocks/>
                </p:cNvSpPr>
                <p:nvPr userDrawn="1"/>
              </p:nvSpPr>
              <p:spPr bwMode="ltGray">
                <a:xfrm>
                  <a:off x="2394" y="431"/>
                  <a:ext cx="42" cy="59"/>
                </a:xfrm>
                <a:custGeom>
                  <a:avLst/>
                  <a:gdLst>
                    <a:gd name="T0" fmla="*/ 11 w 44"/>
                    <a:gd name="T1" fmla="*/ 18 h 74"/>
                    <a:gd name="T2" fmla="*/ 27 w 44"/>
                    <a:gd name="T3" fmla="*/ 2 h 74"/>
                    <a:gd name="T4" fmla="*/ 39 w 44"/>
                    <a:gd name="T5" fmla="*/ 2 h 74"/>
                    <a:gd name="T6" fmla="*/ 35 w 44"/>
                    <a:gd name="T7" fmla="*/ 17 h 74"/>
                    <a:gd name="T8" fmla="*/ 11 w 44"/>
                    <a:gd name="T9" fmla="*/ 47 h 74"/>
                    <a:gd name="T10" fmla="*/ 7 w 44"/>
                    <a:gd name="T11" fmla="*/ 38 h 74"/>
                    <a:gd name="T12" fmla="*/ 3 w 44"/>
                    <a:gd name="T13" fmla="*/ 23 h 74"/>
                    <a:gd name="T14" fmla="*/ 11 w 44"/>
                    <a:gd name="T15" fmla="*/ 18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1" name="Freeform 50"/>
                <p:cNvSpPr>
                  <a:spLocks/>
                </p:cNvSpPr>
                <p:nvPr userDrawn="1"/>
              </p:nvSpPr>
              <p:spPr bwMode="ltGray">
                <a:xfrm>
                  <a:off x="2513" y="402"/>
                  <a:ext cx="21" cy="24"/>
                </a:xfrm>
                <a:custGeom>
                  <a:avLst/>
                  <a:gdLst>
                    <a:gd name="T0" fmla="*/ 7 w 20"/>
                    <a:gd name="T1" fmla="*/ 10 h 30"/>
                    <a:gd name="T2" fmla="*/ 5 w 20"/>
                    <a:gd name="T3" fmla="*/ 19 h 30"/>
                    <a:gd name="T4" fmla="*/ 7 w 20"/>
                    <a:gd name="T5" fmla="*/ 10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2" name="Freeform 51"/>
                <p:cNvSpPr>
                  <a:spLocks/>
                </p:cNvSpPr>
                <p:nvPr userDrawn="1"/>
              </p:nvSpPr>
              <p:spPr bwMode="ltGray">
                <a:xfrm>
                  <a:off x="333" y="169"/>
                  <a:ext cx="1015" cy="866"/>
                </a:xfrm>
                <a:custGeom>
                  <a:avLst/>
                  <a:gdLst>
                    <a:gd name="T0" fmla="*/ 1066 w 682"/>
                    <a:gd name="T1" fmla="*/ 1121 h 557"/>
                    <a:gd name="T2" fmla="*/ 1076 w 682"/>
                    <a:gd name="T3" fmla="*/ 1090 h 557"/>
                    <a:gd name="T4" fmla="*/ 1107 w 682"/>
                    <a:gd name="T5" fmla="*/ 998 h 557"/>
                    <a:gd name="T6" fmla="*/ 685 w 682"/>
                    <a:gd name="T7" fmla="*/ 693 h 557"/>
                    <a:gd name="T8" fmla="*/ 625 w 682"/>
                    <a:gd name="T9" fmla="*/ 836 h 557"/>
                    <a:gd name="T10" fmla="*/ 671 w 682"/>
                    <a:gd name="T11" fmla="*/ 1343 h 557"/>
                    <a:gd name="T12" fmla="*/ 625 w 682"/>
                    <a:gd name="T13" fmla="*/ 1194 h 557"/>
                    <a:gd name="T14" fmla="*/ 536 w 682"/>
                    <a:gd name="T15" fmla="*/ 1062 h 557"/>
                    <a:gd name="T16" fmla="*/ 543 w 682"/>
                    <a:gd name="T17" fmla="*/ 998 h 557"/>
                    <a:gd name="T18" fmla="*/ 548 w 682"/>
                    <a:gd name="T19" fmla="*/ 953 h 557"/>
                    <a:gd name="T20" fmla="*/ 487 w 682"/>
                    <a:gd name="T21" fmla="*/ 906 h 557"/>
                    <a:gd name="T22" fmla="*/ 430 w 682"/>
                    <a:gd name="T23" fmla="*/ 836 h 557"/>
                    <a:gd name="T24" fmla="*/ 327 w 682"/>
                    <a:gd name="T25" fmla="*/ 855 h 557"/>
                    <a:gd name="T26" fmla="*/ 280 w 682"/>
                    <a:gd name="T27" fmla="*/ 882 h 557"/>
                    <a:gd name="T28" fmla="*/ 173 w 682"/>
                    <a:gd name="T29" fmla="*/ 882 h 557"/>
                    <a:gd name="T30" fmla="*/ 49 w 682"/>
                    <a:gd name="T31" fmla="*/ 754 h 557"/>
                    <a:gd name="T32" fmla="*/ 24 w 682"/>
                    <a:gd name="T33" fmla="*/ 714 h 557"/>
                    <a:gd name="T34" fmla="*/ 0 w 682"/>
                    <a:gd name="T35" fmla="*/ 637 h 557"/>
                    <a:gd name="T36" fmla="*/ 54 w 682"/>
                    <a:gd name="T37" fmla="*/ 515 h 557"/>
                    <a:gd name="T38" fmla="*/ 71 w 682"/>
                    <a:gd name="T39" fmla="*/ 437 h 557"/>
                    <a:gd name="T40" fmla="*/ 113 w 682"/>
                    <a:gd name="T41" fmla="*/ 345 h 557"/>
                    <a:gd name="T42" fmla="*/ 180 w 682"/>
                    <a:gd name="T43" fmla="*/ 280 h 557"/>
                    <a:gd name="T44" fmla="*/ 371 w 682"/>
                    <a:gd name="T45" fmla="*/ 162 h 557"/>
                    <a:gd name="T46" fmla="*/ 487 w 682"/>
                    <a:gd name="T47" fmla="*/ 73 h 557"/>
                    <a:gd name="T48" fmla="*/ 571 w 682"/>
                    <a:gd name="T49" fmla="*/ 14 h 557"/>
                    <a:gd name="T50" fmla="*/ 804 w 682"/>
                    <a:gd name="T51" fmla="*/ 5 h 557"/>
                    <a:gd name="T52" fmla="*/ 881 w 682"/>
                    <a:gd name="T53" fmla="*/ 0 h 557"/>
                    <a:gd name="T54" fmla="*/ 850 w 682"/>
                    <a:gd name="T55" fmla="*/ 82 h 557"/>
                    <a:gd name="T56" fmla="*/ 981 w 682"/>
                    <a:gd name="T57" fmla="*/ 204 h 557"/>
                    <a:gd name="T58" fmla="*/ 1101 w 682"/>
                    <a:gd name="T59" fmla="*/ 179 h 557"/>
                    <a:gd name="T60" fmla="*/ 1171 w 682"/>
                    <a:gd name="T61" fmla="*/ 197 h 557"/>
                    <a:gd name="T62" fmla="*/ 1238 w 682"/>
                    <a:gd name="T63" fmla="*/ 235 h 557"/>
                    <a:gd name="T64" fmla="*/ 1267 w 682"/>
                    <a:gd name="T65" fmla="*/ 454 h 557"/>
                    <a:gd name="T66" fmla="*/ 1267 w 682"/>
                    <a:gd name="T67" fmla="*/ 580 h 557"/>
                    <a:gd name="T68" fmla="*/ 1326 w 682"/>
                    <a:gd name="T69" fmla="*/ 684 h 557"/>
                    <a:gd name="T70" fmla="*/ 1429 w 682"/>
                    <a:gd name="T71" fmla="*/ 725 h 557"/>
                    <a:gd name="T72" fmla="*/ 1506 w 682"/>
                    <a:gd name="T73" fmla="*/ 714 h 557"/>
                    <a:gd name="T74" fmla="*/ 1470 w 682"/>
                    <a:gd name="T75" fmla="*/ 822 h 557"/>
                    <a:gd name="T76" fmla="*/ 1326 w 682"/>
                    <a:gd name="T77" fmla="*/ 984 h 557"/>
                    <a:gd name="T78" fmla="*/ 1214 w 682"/>
                    <a:gd name="T79" fmla="*/ 1172 h 557"/>
                    <a:gd name="T80" fmla="*/ 1231 w 682"/>
                    <a:gd name="T81" fmla="*/ 1228 h 557"/>
                    <a:gd name="T82" fmla="*/ 963 w 682"/>
                    <a:gd name="T83" fmla="*/ 134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3" name="Freeform 52"/>
                <p:cNvSpPr>
                  <a:spLocks/>
                </p:cNvSpPr>
                <p:nvPr userDrawn="1"/>
              </p:nvSpPr>
              <p:spPr bwMode="ltGray">
                <a:xfrm>
                  <a:off x="727" y="495"/>
                  <a:ext cx="382" cy="540"/>
                </a:xfrm>
                <a:custGeom>
                  <a:avLst/>
                  <a:gdLst>
                    <a:gd name="T0" fmla="*/ 537 w 257"/>
                    <a:gd name="T1" fmla="*/ 840 h 347"/>
                    <a:gd name="T2" fmla="*/ 514 w 257"/>
                    <a:gd name="T3" fmla="*/ 728 h 347"/>
                    <a:gd name="T4" fmla="*/ 480 w 257"/>
                    <a:gd name="T5" fmla="*/ 697 h 347"/>
                    <a:gd name="T6" fmla="*/ 476 w 257"/>
                    <a:gd name="T7" fmla="*/ 652 h 347"/>
                    <a:gd name="T8" fmla="*/ 462 w 257"/>
                    <a:gd name="T9" fmla="*/ 615 h 347"/>
                    <a:gd name="T10" fmla="*/ 462 w 257"/>
                    <a:gd name="T11" fmla="*/ 554 h 347"/>
                    <a:gd name="T12" fmla="*/ 458 w 257"/>
                    <a:gd name="T13" fmla="*/ 518 h 347"/>
                    <a:gd name="T14" fmla="*/ 504 w 257"/>
                    <a:gd name="T15" fmla="*/ 489 h 347"/>
                    <a:gd name="T16" fmla="*/ 568 w 257"/>
                    <a:gd name="T17" fmla="*/ 478 h 347"/>
                    <a:gd name="T18" fmla="*/ 568 w 257"/>
                    <a:gd name="T19" fmla="*/ 330 h 347"/>
                    <a:gd name="T20" fmla="*/ 119 w 257"/>
                    <a:gd name="T21" fmla="*/ 232 h 347"/>
                    <a:gd name="T22" fmla="*/ 71 w 257"/>
                    <a:gd name="T23" fmla="*/ 238 h 347"/>
                    <a:gd name="T24" fmla="*/ 36 w 257"/>
                    <a:gd name="T25" fmla="*/ 247 h 347"/>
                    <a:gd name="T26" fmla="*/ 0 w 257"/>
                    <a:gd name="T27" fmla="*/ 361 h 347"/>
                    <a:gd name="T28" fmla="*/ 205 w 257"/>
                    <a:gd name="T29" fmla="*/ 837 h 347"/>
                    <a:gd name="T30" fmla="*/ 537 w 257"/>
                    <a:gd name="T31" fmla="*/ 840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4" name="Freeform 53"/>
                <p:cNvSpPr>
                  <a:spLocks/>
                </p:cNvSpPr>
                <p:nvPr userDrawn="1"/>
              </p:nvSpPr>
              <p:spPr bwMode="ltGray">
                <a:xfrm>
                  <a:off x="1400" y="896"/>
                  <a:ext cx="16" cy="29"/>
                </a:xfrm>
                <a:custGeom>
                  <a:avLst/>
                  <a:gdLst>
                    <a:gd name="T0" fmla="*/ 5 w 19"/>
                    <a:gd name="T1" fmla="*/ 16 h 37"/>
                    <a:gd name="T2" fmla="*/ 13 w 19"/>
                    <a:gd name="T3" fmla="*/ 13 h 37"/>
                    <a:gd name="T4" fmla="*/ 5 w 19"/>
                    <a:gd name="T5" fmla="*/ 16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5" name="Freeform 54"/>
                <p:cNvSpPr>
                  <a:spLocks/>
                </p:cNvSpPr>
                <p:nvPr userDrawn="1"/>
              </p:nvSpPr>
              <p:spPr bwMode="ltGray">
                <a:xfrm>
                  <a:off x="1379" y="617"/>
                  <a:ext cx="21" cy="17"/>
                </a:xfrm>
                <a:custGeom>
                  <a:avLst/>
                  <a:gdLst>
                    <a:gd name="T0" fmla="*/ 11 w 22"/>
                    <a:gd name="T1" fmla="*/ 9 h 20"/>
                    <a:gd name="T2" fmla="*/ 14 w 22"/>
                    <a:gd name="T3" fmla="*/ 0 h 20"/>
                    <a:gd name="T4" fmla="*/ 18 w 22"/>
                    <a:gd name="T5" fmla="*/ 9 h 20"/>
                    <a:gd name="T6" fmla="*/ 8 w 22"/>
                    <a:gd name="T7" fmla="*/ 14 h 20"/>
                    <a:gd name="T8" fmla="*/ 11 w 22"/>
                    <a:gd name="T9" fmla="*/ 9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6" name="Freeform 55"/>
                <p:cNvSpPr>
                  <a:spLocks/>
                </p:cNvSpPr>
                <p:nvPr userDrawn="1"/>
              </p:nvSpPr>
              <p:spPr bwMode="ltGray">
                <a:xfrm>
                  <a:off x="453" y="275"/>
                  <a:ext cx="58" cy="24"/>
                </a:xfrm>
                <a:custGeom>
                  <a:avLst/>
                  <a:gdLst>
                    <a:gd name="T0" fmla="*/ 24 w 57"/>
                    <a:gd name="T1" fmla="*/ 11 h 30"/>
                    <a:gd name="T2" fmla="*/ 34 w 57"/>
                    <a:gd name="T3" fmla="*/ 4 h 30"/>
                    <a:gd name="T4" fmla="*/ 38 w 57"/>
                    <a:gd name="T5" fmla="*/ 19 h 30"/>
                    <a:gd name="T6" fmla="*/ 24 w 57"/>
                    <a:gd name="T7" fmla="*/ 11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7" name="Freeform 56"/>
                <p:cNvSpPr>
                  <a:spLocks/>
                </p:cNvSpPr>
                <p:nvPr userDrawn="1"/>
              </p:nvSpPr>
              <p:spPr bwMode="ltGray">
                <a:xfrm>
                  <a:off x="1161" y="50"/>
                  <a:ext cx="691" cy="569"/>
                </a:xfrm>
                <a:custGeom>
                  <a:avLst/>
                  <a:gdLst>
                    <a:gd name="T0" fmla="*/ 471 w 693"/>
                    <a:gd name="T1" fmla="*/ 310 h 696"/>
                    <a:gd name="T2" fmla="*/ 391 w 693"/>
                    <a:gd name="T3" fmla="*/ 302 h 696"/>
                    <a:gd name="T4" fmla="*/ 323 w 693"/>
                    <a:gd name="T5" fmla="*/ 276 h 696"/>
                    <a:gd name="T6" fmla="*/ 263 w 693"/>
                    <a:gd name="T7" fmla="*/ 267 h 696"/>
                    <a:gd name="T8" fmla="*/ 235 w 693"/>
                    <a:gd name="T9" fmla="*/ 278 h 696"/>
                    <a:gd name="T10" fmla="*/ 259 w 693"/>
                    <a:gd name="T11" fmla="*/ 286 h 696"/>
                    <a:gd name="T12" fmla="*/ 291 w 693"/>
                    <a:gd name="T13" fmla="*/ 313 h 696"/>
                    <a:gd name="T14" fmla="*/ 319 w 693"/>
                    <a:gd name="T15" fmla="*/ 318 h 696"/>
                    <a:gd name="T16" fmla="*/ 331 w 693"/>
                    <a:gd name="T17" fmla="*/ 358 h 696"/>
                    <a:gd name="T18" fmla="*/ 311 w 693"/>
                    <a:gd name="T19" fmla="*/ 369 h 696"/>
                    <a:gd name="T20" fmla="*/ 259 w 693"/>
                    <a:gd name="T21" fmla="*/ 412 h 696"/>
                    <a:gd name="T22" fmla="*/ 223 w 693"/>
                    <a:gd name="T23" fmla="*/ 419 h 696"/>
                    <a:gd name="T24" fmla="*/ 97 w 693"/>
                    <a:gd name="T25" fmla="*/ 465 h 696"/>
                    <a:gd name="T26" fmla="*/ 77 w 693"/>
                    <a:gd name="T27" fmla="*/ 412 h 696"/>
                    <a:gd name="T28" fmla="*/ 45 w 693"/>
                    <a:gd name="T29" fmla="*/ 350 h 696"/>
                    <a:gd name="T30" fmla="*/ 33 w 693"/>
                    <a:gd name="T31" fmla="*/ 299 h 696"/>
                    <a:gd name="T32" fmla="*/ 53 w 693"/>
                    <a:gd name="T33" fmla="*/ 230 h 696"/>
                    <a:gd name="T34" fmla="*/ 17 w 693"/>
                    <a:gd name="T35" fmla="*/ 262 h 696"/>
                    <a:gd name="T36" fmla="*/ 81 w 693"/>
                    <a:gd name="T37" fmla="*/ 187 h 696"/>
                    <a:gd name="T38" fmla="*/ 113 w 693"/>
                    <a:gd name="T39" fmla="*/ 137 h 696"/>
                    <a:gd name="T40" fmla="*/ 37 w 693"/>
                    <a:gd name="T41" fmla="*/ 137 h 696"/>
                    <a:gd name="T42" fmla="*/ 1 w 693"/>
                    <a:gd name="T43" fmla="*/ 131 h 696"/>
                    <a:gd name="T44" fmla="*/ 25 w 693"/>
                    <a:gd name="T45" fmla="*/ 93 h 696"/>
                    <a:gd name="T46" fmla="*/ 97 w 693"/>
                    <a:gd name="T47" fmla="*/ 75 h 696"/>
                    <a:gd name="T48" fmla="*/ 219 w 693"/>
                    <a:gd name="T49" fmla="*/ 83 h 696"/>
                    <a:gd name="T50" fmla="*/ 227 w 693"/>
                    <a:gd name="T51" fmla="*/ 43 h 696"/>
                    <a:gd name="T52" fmla="*/ 259 w 693"/>
                    <a:gd name="T53" fmla="*/ 0 h 696"/>
                    <a:gd name="T54" fmla="*/ 355 w 693"/>
                    <a:gd name="T55" fmla="*/ 29 h 696"/>
                    <a:gd name="T56" fmla="*/ 327 w 693"/>
                    <a:gd name="T57" fmla="*/ 59 h 696"/>
                    <a:gd name="T58" fmla="*/ 299 w 693"/>
                    <a:gd name="T59" fmla="*/ 118 h 696"/>
                    <a:gd name="T60" fmla="*/ 359 w 693"/>
                    <a:gd name="T61" fmla="*/ 128 h 696"/>
                    <a:gd name="T62" fmla="*/ 371 w 693"/>
                    <a:gd name="T63" fmla="*/ 91 h 696"/>
                    <a:gd name="T64" fmla="*/ 415 w 693"/>
                    <a:gd name="T65" fmla="*/ 61 h 696"/>
                    <a:gd name="T66" fmla="*/ 495 w 693"/>
                    <a:gd name="T67" fmla="*/ 59 h 696"/>
                    <a:gd name="T68" fmla="*/ 525 w 693"/>
                    <a:gd name="T69" fmla="*/ 35 h 696"/>
                    <a:gd name="T70" fmla="*/ 537 w 693"/>
                    <a:gd name="T71" fmla="*/ 307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8" name="Freeform 57"/>
                <p:cNvSpPr>
                  <a:spLocks/>
                </p:cNvSpPr>
                <p:nvPr userDrawn="1"/>
              </p:nvSpPr>
              <p:spPr bwMode="ltGray">
                <a:xfrm>
                  <a:off x="689" y="6"/>
                  <a:ext cx="1386" cy="232"/>
                </a:xfrm>
                <a:custGeom>
                  <a:avLst/>
                  <a:gdLst>
                    <a:gd name="T0" fmla="*/ 1828 w 931"/>
                    <a:gd name="T1" fmla="*/ 0 h 149"/>
                    <a:gd name="T2" fmla="*/ 317 w 931"/>
                    <a:gd name="T3" fmla="*/ 70 h 149"/>
                    <a:gd name="T4" fmla="*/ 201 w 931"/>
                    <a:gd name="T5" fmla="*/ 101 h 149"/>
                    <a:gd name="T6" fmla="*/ 137 w 931"/>
                    <a:gd name="T7" fmla="*/ 101 h 149"/>
                    <a:gd name="T8" fmla="*/ 49 w 931"/>
                    <a:gd name="T9" fmla="*/ 187 h 149"/>
                    <a:gd name="T10" fmla="*/ 0 w 931"/>
                    <a:gd name="T11" fmla="*/ 254 h 149"/>
                    <a:gd name="T12" fmla="*/ 131 w 931"/>
                    <a:gd name="T13" fmla="*/ 279 h 149"/>
                    <a:gd name="T14" fmla="*/ 214 w 931"/>
                    <a:gd name="T15" fmla="*/ 232 h 149"/>
                    <a:gd name="T16" fmla="*/ 240 w 931"/>
                    <a:gd name="T17" fmla="*/ 204 h 149"/>
                    <a:gd name="T18" fmla="*/ 371 w 931"/>
                    <a:gd name="T19" fmla="*/ 126 h 149"/>
                    <a:gd name="T20" fmla="*/ 476 w 931"/>
                    <a:gd name="T21" fmla="*/ 112 h 149"/>
                    <a:gd name="T22" fmla="*/ 526 w 931"/>
                    <a:gd name="T23" fmla="*/ 227 h 149"/>
                    <a:gd name="T24" fmla="*/ 417 w 931"/>
                    <a:gd name="T25" fmla="*/ 265 h 149"/>
                    <a:gd name="T26" fmla="*/ 512 w 931"/>
                    <a:gd name="T27" fmla="*/ 274 h 149"/>
                    <a:gd name="T28" fmla="*/ 554 w 931"/>
                    <a:gd name="T29" fmla="*/ 218 h 149"/>
                    <a:gd name="T30" fmla="*/ 590 w 931"/>
                    <a:gd name="T31" fmla="*/ 223 h 149"/>
                    <a:gd name="T32" fmla="*/ 561 w 931"/>
                    <a:gd name="T33" fmla="*/ 131 h 149"/>
                    <a:gd name="T34" fmla="*/ 590 w 931"/>
                    <a:gd name="T35" fmla="*/ 107 h 149"/>
                    <a:gd name="T36" fmla="*/ 613 w 931"/>
                    <a:gd name="T37" fmla="*/ 213 h 149"/>
                    <a:gd name="T38" fmla="*/ 590 w 931"/>
                    <a:gd name="T39" fmla="*/ 274 h 149"/>
                    <a:gd name="T40" fmla="*/ 657 w 931"/>
                    <a:gd name="T41" fmla="*/ 315 h 149"/>
                    <a:gd name="T42" fmla="*/ 662 w 931"/>
                    <a:gd name="T43" fmla="*/ 223 h 149"/>
                    <a:gd name="T44" fmla="*/ 734 w 931"/>
                    <a:gd name="T45" fmla="*/ 249 h 149"/>
                    <a:gd name="T46" fmla="*/ 847 w 931"/>
                    <a:gd name="T47" fmla="*/ 178 h 149"/>
                    <a:gd name="T48" fmla="*/ 907 w 931"/>
                    <a:gd name="T49" fmla="*/ 121 h 149"/>
                    <a:gd name="T50" fmla="*/ 974 w 931"/>
                    <a:gd name="T51" fmla="*/ 135 h 149"/>
                    <a:gd name="T52" fmla="*/ 1008 w 931"/>
                    <a:gd name="T53" fmla="*/ 121 h 149"/>
                    <a:gd name="T54" fmla="*/ 956 w 931"/>
                    <a:gd name="T55" fmla="*/ 107 h 149"/>
                    <a:gd name="T56" fmla="*/ 1051 w 931"/>
                    <a:gd name="T57" fmla="*/ 84 h 149"/>
                    <a:gd name="T58" fmla="*/ 1206 w 931"/>
                    <a:gd name="T59" fmla="*/ 131 h 149"/>
                    <a:gd name="T60" fmla="*/ 1288 w 931"/>
                    <a:gd name="T61" fmla="*/ 101 h 149"/>
                    <a:gd name="T62" fmla="*/ 1294 w 931"/>
                    <a:gd name="T63" fmla="*/ 153 h 149"/>
                    <a:gd name="T64" fmla="*/ 1259 w 931"/>
                    <a:gd name="T65" fmla="*/ 244 h 149"/>
                    <a:gd name="T66" fmla="*/ 1355 w 931"/>
                    <a:gd name="T67" fmla="*/ 213 h 149"/>
                    <a:gd name="T68" fmla="*/ 1383 w 931"/>
                    <a:gd name="T69" fmla="*/ 195 h 149"/>
                    <a:gd name="T70" fmla="*/ 1437 w 931"/>
                    <a:gd name="T71" fmla="*/ 148 h 149"/>
                    <a:gd name="T72" fmla="*/ 1760 w 931"/>
                    <a:gd name="T73" fmla="*/ 20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9" name="Freeform 58"/>
                <p:cNvSpPr>
                  <a:spLocks/>
                </p:cNvSpPr>
                <p:nvPr userDrawn="1"/>
              </p:nvSpPr>
              <p:spPr bwMode="ltGray">
                <a:xfrm>
                  <a:off x="971" y="91"/>
                  <a:ext cx="30" cy="25"/>
                </a:xfrm>
                <a:custGeom>
                  <a:avLst/>
                  <a:gdLst>
                    <a:gd name="T0" fmla="*/ 3 w 31"/>
                    <a:gd name="T1" fmla="*/ 19 h 30"/>
                    <a:gd name="T2" fmla="*/ 29 w 31"/>
                    <a:gd name="T3" fmla="*/ 0 h 30"/>
                    <a:gd name="T4" fmla="*/ 17 w 31"/>
                    <a:gd name="T5" fmla="*/ 17 h 30"/>
                    <a:gd name="T6" fmla="*/ 3 w 31"/>
                    <a:gd name="T7" fmla="*/ 1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0" name="Freeform 59"/>
                <p:cNvSpPr>
                  <a:spLocks/>
                </p:cNvSpPr>
                <p:nvPr userDrawn="1"/>
              </p:nvSpPr>
              <p:spPr bwMode="ltGray">
                <a:xfrm>
                  <a:off x="935" y="125"/>
                  <a:ext cx="45" cy="27"/>
                </a:xfrm>
                <a:custGeom>
                  <a:avLst/>
                  <a:gdLst>
                    <a:gd name="T0" fmla="*/ 6 w 44"/>
                    <a:gd name="T1" fmla="*/ 23 h 32"/>
                    <a:gd name="T2" fmla="*/ 24 w 44"/>
                    <a:gd name="T3" fmla="*/ 0 h 32"/>
                    <a:gd name="T4" fmla="*/ 40 w 44"/>
                    <a:gd name="T5" fmla="*/ 3 h 32"/>
                    <a:gd name="T6" fmla="*/ 6 w 44"/>
                    <a:gd name="T7" fmla="*/ 23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1" name="Freeform 60"/>
                <p:cNvSpPr>
                  <a:spLocks/>
                </p:cNvSpPr>
                <p:nvPr userDrawn="1"/>
              </p:nvSpPr>
              <p:spPr bwMode="ltGray">
                <a:xfrm>
                  <a:off x="1081" y="226"/>
                  <a:ext cx="75" cy="14"/>
                </a:xfrm>
                <a:custGeom>
                  <a:avLst/>
                  <a:gdLst>
                    <a:gd name="T0" fmla="*/ 37 w 76"/>
                    <a:gd name="T1" fmla="*/ 11 h 18"/>
                    <a:gd name="T2" fmla="*/ 25 w 76"/>
                    <a:gd name="T3" fmla="*/ 2 h 18"/>
                    <a:gd name="T4" fmla="*/ 37 w 76"/>
                    <a:gd name="T5" fmla="*/ 11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 name="Freeform 61"/>
                <p:cNvSpPr>
                  <a:spLocks/>
                </p:cNvSpPr>
                <p:nvPr userDrawn="1"/>
              </p:nvSpPr>
              <p:spPr bwMode="ltGray">
                <a:xfrm>
                  <a:off x="1210" y="223"/>
                  <a:ext cx="42" cy="37"/>
                </a:xfrm>
                <a:custGeom>
                  <a:avLst/>
                  <a:gdLst>
                    <a:gd name="T0" fmla="*/ 0 w 42"/>
                    <a:gd name="T1" fmla="*/ 15 h 44"/>
                    <a:gd name="T2" fmla="*/ 12 w 42"/>
                    <a:gd name="T3" fmla="*/ 7 h 44"/>
                    <a:gd name="T4" fmla="*/ 0 w 42"/>
                    <a:gd name="T5" fmla="*/ 15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3" name="Freeform 62"/>
                <p:cNvSpPr>
                  <a:spLocks/>
                </p:cNvSpPr>
                <p:nvPr userDrawn="1"/>
              </p:nvSpPr>
              <p:spPr bwMode="ltGray">
                <a:xfrm>
                  <a:off x="865" y="123"/>
                  <a:ext cx="33" cy="24"/>
                </a:xfrm>
                <a:custGeom>
                  <a:avLst/>
                  <a:gdLst>
                    <a:gd name="T0" fmla="*/ 7 w 31"/>
                    <a:gd name="T1" fmla="*/ 14 h 30"/>
                    <a:gd name="T2" fmla="*/ 35 w 31"/>
                    <a:gd name="T3" fmla="*/ 6 h 30"/>
                    <a:gd name="T4" fmla="*/ 7 w 31"/>
                    <a:gd name="T5" fmla="*/ 14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 name="Group 63"/>
              <p:cNvGrpSpPr>
                <a:grpSpLocks/>
              </p:cNvGrpSpPr>
              <p:nvPr userDrawn="1"/>
            </p:nvGrpSpPr>
            <p:grpSpPr bwMode="auto">
              <a:xfrm>
                <a:off x="7" y="-154"/>
                <a:ext cx="5739" cy="418"/>
                <a:chOff x="1056" y="111"/>
                <a:chExt cx="2448" cy="418"/>
              </a:xfrm>
            </p:grpSpPr>
            <p:sp>
              <p:nvSpPr>
                <p:cNvPr id="27" name="Line 64"/>
                <p:cNvSpPr>
                  <a:spLocks noChangeShapeType="1"/>
                </p:cNvSpPr>
                <p:nvPr/>
              </p:nvSpPr>
              <p:spPr bwMode="white">
                <a:xfrm>
                  <a:off x="1056" y="332"/>
                  <a:ext cx="244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65"/>
                <p:cNvSpPr>
                  <a:spLocks noChangeShapeType="1"/>
                </p:cNvSpPr>
                <p:nvPr/>
              </p:nvSpPr>
              <p:spPr bwMode="white">
                <a:xfrm>
                  <a:off x="125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66"/>
                <p:cNvSpPr>
                  <a:spLocks noChangeShapeType="1"/>
                </p:cNvSpPr>
                <p:nvPr/>
              </p:nvSpPr>
              <p:spPr bwMode="white">
                <a:xfrm>
                  <a:off x="148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67"/>
                <p:cNvSpPr>
                  <a:spLocks noChangeShapeType="1"/>
                </p:cNvSpPr>
                <p:nvPr/>
              </p:nvSpPr>
              <p:spPr bwMode="white">
                <a:xfrm>
                  <a:off x="171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68"/>
                <p:cNvSpPr>
                  <a:spLocks noChangeShapeType="1"/>
                </p:cNvSpPr>
                <p:nvPr/>
              </p:nvSpPr>
              <p:spPr bwMode="white">
                <a:xfrm>
                  <a:off x="193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69"/>
                <p:cNvSpPr>
                  <a:spLocks noChangeShapeType="1"/>
                </p:cNvSpPr>
                <p:nvPr/>
              </p:nvSpPr>
              <p:spPr bwMode="white">
                <a:xfrm>
                  <a:off x="216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70"/>
                <p:cNvSpPr>
                  <a:spLocks noChangeShapeType="1"/>
                </p:cNvSpPr>
                <p:nvPr/>
              </p:nvSpPr>
              <p:spPr bwMode="white">
                <a:xfrm>
                  <a:off x="2394"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71"/>
                <p:cNvSpPr>
                  <a:spLocks noChangeShapeType="1"/>
                </p:cNvSpPr>
                <p:nvPr/>
              </p:nvSpPr>
              <p:spPr bwMode="white">
                <a:xfrm>
                  <a:off x="2622"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72"/>
                <p:cNvSpPr>
                  <a:spLocks noChangeShapeType="1"/>
                </p:cNvSpPr>
                <p:nvPr/>
              </p:nvSpPr>
              <p:spPr bwMode="white">
                <a:xfrm>
                  <a:off x="2850"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73"/>
                <p:cNvSpPr>
                  <a:spLocks noChangeShapeType="1"/>
                </p:cNvSpPr>
                <p:nvPr/>
              </p:nvSpPr>
              <p:spPr bwMode="white">
                <a:xfrm>
                  <a:off x="3078"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74"/>
                <p:cNvSpPr>
                  <a:spLocks noChangeShapeType="1"/>
                </p:cNvSpPr>
                <p:nvPr/>
              </p:nvSpPr>
              <p:spPr bwMode="white">
                <a:xfrm>
                  <a:off x="3306" y="111"/>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75"/>
              <p:cNvGrpSpPr>
                <a:grpSpLocks/>
              </p:cNvGrpSpPr>
              <p:nvPr userDrawn="1"/>
            </p:nvGrpSpPr>
            <p:grpSpPr bwMode="auto">
              <a:xfrm>
                <a:off x="-1261" y="-1"/>
                <a:ext cx="2098" cy="1030"/>
                <a:chOff x="1208" y="109"/>
                <a:chExt cx="2098" cy="423"/>
              </a:xfrm>
            </p:grpSpPr>
            <p:sp>
              <p:nvSpPr>
                <p:cNvPr id="12" name="Line 76"/>
                <p:cNvSpPr>
                  <a:spLocks noChangeShapeType="1"/>
                </p:cNvSpPr>
                <p:nvPr/>
              </p:nvSpPr>
              <p:spPr bwMode="ltGray">
                <a:xfrm>
                  <a:off x="2850" y="110"/>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77"/>
                <p:cNvSpPr>
                  <a:spLocks noChangeShapeType="1"/>
                </p:cNvSpPr>
                <p:nvPr/>
              </p:nvSpPr>
              <p:spPr bwMode="ltGray">
                <a:xfrm>
                  <a:off x="2972" y="332"/>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78"/>
                <p:cNvSpPr>
                  <a:spLocks noChangeShapeType="1"/>
                </p:cNvSpPr>
                <p:nvPr/>
              </p:nvSpPr>
              <p:spPr bwMode="ltGray">
                <a:xfrm>
                  <a:off x="3078" y="350"/>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79"/>
                <p:cNvSpPr>
                  <a:spLocks noChangeShapeType="1"/>
                </p:cNvSpPr>
                <p:nvPr/>
              </p:nvSpPr>
              <p:spPr bwMode="ltGray">
                <a:xfrm>
                  <a:off x="3306" y="450"/>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0"/>
                <p:cNvSpPr>
                  <a:spLocks noChangeShapeType="1"/>
                </p:cNvSpPr>
                <p:nvPr/>
              </p:nvSpPr>
              <p:spPr bwMode="ltGray">
                <a:xfrm>
                  <a:off x="2166" y="114"/>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81"/>
                <p:cNvSpPr>
                  <a:spLocks noChangeShapeType="1"/>
                </p:cNvSpPr>
                <p:nvPr/>
              </p:nvSpPr>
              <p:spPr bwMode="ltGray">
                <a:xfrm>
                  <a:off x="1938" y="111"/>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82"/>
                <p:cNvSpPr>
                  <a:spLocks noChangeShapeType="1"/>
                </p:cNvSpPr>
                <p:nvPr/>
              </p:nvSpPr>
              <p:spPr bwMode="ltGray">
                <a:xfrm flipH="1">
                  <a:off x="1912" y="332"/>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83"/>
                <p:cNvSpPr>
                  <a:spLocks noChangeShapeType="1"/>
                </p:cNvSpPr>
                <p:nvPr/>
              </p:nvSpPr>
              <p:spPr bwMode="ltGray">
                <a:xfrm>
                  <a:off x="1778" y="332"/>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84"/>
                <p:cNvSpPr>
                  <a:spLocks noChangeShapeType="1"/>
                </p:cNvSpPr>
                <p:nvPr/>
              </p:nvSpPr>
              <p:spPr bwMode="ltGray">
                <a:xfrm flipH="1">
                  <a:off x="1578" y="332"/>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85"/>
                <p:cNvSpPr>
                  <a:spLocks noChangeShapeType="1"/>
                </p:cNvSpPr>
                <p:nvPr/>
              </p:nvSpPr>
              <p:spPr bwMode="ltGray">
                <a:xfrm>
                  <a:off x="1208" y="332"/>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86"/>
                <p:cNvSpPr>
                  <a:spLocks noChangeShapeType="1"/>
                </p:cNvSpPr>
                <p:nvPr/>
              </p:nvSpPr>
              <p:spPr bwMode="ltGray">
                <a:xfrm>
                  <a:off x="1480" y="234"/>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87"/>
                <p:cNvSpPr>
                  <a:spLocks noChangeShapeType="1"/>
                </p:cNvSpPr>
                <p:nvPr/>
              </p:nvSpPr>
              <p:spPr bwMode="ltGray">
                <a:xfrm>
                  <a:off x="1254" y="252"/>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88"/>
                <p:cNvSpPr>
                  <a:spLocks noChangeShapeType="1"/>
                </p:cNvSpPr>
                <p:nvPr/>
              </p:nvSpPr>
              <p:spPr bwMode="ltGray">
                <a:xfrm flipH="1" flipV="1">
                  <a:off x="1482" y="109"/>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89"/>
                <p:cNvSpPr>
                  <a:spLocks noChangeShapeType="1"/>
                </p:cNvSpPr>
                <p:nvPr/>
              </p:nvSpPr>
              <p:spPr bwMode="ltGray">
                <a:xfrm>
                  <a:off x="1710" y="180"/>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90"/>
                <p:cNvSpPr>
                  <a:spLocks noChangeShapeType="1"/>
                </p:cNvSpPr>
                <p:nvPr/>
              </p:nvSpPr>
              <p:spPr bwMode="ltGray">
                <a:xfrm flipV="1">
                  <a:off x="1710" y="111"/>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7" name="Picture 91" descr="earth"/>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12" name="Rectangle 92"/>
          <p:cNvSpPr>
            <a:spLocks noGrp="1" noChangeArrowheads="1"/>
          </p:cNvSpPr>
          <p:nvPr>
            <p:ph type="ctrTitle"/>
          </p:nvPr>
        </p:nvSpPr>
        <p:spPr>
          <a:xfrm>
            <a:off x="1828800" y="1828800"/>
            <a:ext cx="6934200" cy="2362200"/>
          </a:xfrm>
        </p:spPr>
        <p:txBody>
          <a:bodyPr/>
          <a:lstStyle>
            <a:lvl1pPr>
              <a:defRPr b="1"/>
            </a:lvl1pPr>
          </a:lstStyle>
          <a:p>
            <a:r>
              <a:rPr lang="en-US" smtClean="0"/>
              <a:t>Click to edit Master title style</a:t>
            </a:r>
            <a:endParaRPr lang="en-US" dirty="0"/>
          </a:p>
        </p:txBody>
      </p:sp>
      <p:sp>
        <p:nvSpPr>
          <p:cNvPr id="5213"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r>
              <a:rPr lang="en-US" smtClean="0"/>
              <a:t>Click to edit Master subtitle style</a:t>
            </a:r>
            <a:endParaRPr lang="en-US"/>
          </a:p>
        </p:txBody>
      </p:sp>
      <p:sp>
        <p:nvSpPr>
          <p:cNvPr id="94" name="Rectangle 94"/>
          <p:cNvSpPr>
            <a:spLocks noGrp="1" noChangeArrowheads="1"/>
          </p:cNvSpPr>
          <p:nvPr>
            <p:ph type="dt" sz="half" idx="10"/>
          </p:nvPr>
        </p:nvSpPr>
        <p:spPr>
          <a:xfrm>
            <a:off x="533400" y="6324600"/>
            <a:ext cx="1905000" cy="457200"/>
          </a:xfrm>
        </p:spPr>
        <p:txBody>
          <a:bodyPr/>
          <a:lstStyle>
            <a:lvl1pPr>
              <a:defRPr smtClean="0"/>
            </a:lvl1pPr>
          </a:lstStyle>
          <a:p>
            <a:pPr>
              <a:defRPr/>
            </a:pPr>
            <a:fld id="{CA6B1763-686E-4AAA-865A-D99F749744CD}" type="datetime1">
              <a:rPr lang="en-US" smtClean="0"/>
              <a:t>1/9/2017</a:t>
            </a:fld>
            <a:endParaRPr lang="en-US"/>
          </a:p>
        </p:txBody>
      </p:sp>
      <p:sp>
        <p:nvSpPr>
          <p:cNvPr id="95" name="Rectangle 95"/>
          <p:cNvSpPr>
            <a:spLocks noGrp="1" noChangeArrowheads="1"/>
          </p:cNvSpPr>
          <p:nvPr>
            <p:ph type="ftr" sz="quarter" idx="11"/>
          </p:nvPr>
        </p:nvSpPr>
        <p:spPr>
          <a:xfrm>
            <a:off x="1905000" y="6324600"/>
            <a:ext cx="5791200" cy="457200"/>
          </a:xfrm>
        </p:spPr>
        <p:txBody>
          <a:bodyPr/>
          <a:lstStyle>
            <a:lvl1pPr>
              <a:defRPr/>
            </a:lvl1pPr>
          </a:lstStyle>
          <a:p>
            <a:pPr>
              <a:defRPr/>
            </a:pPr>
            <a:r>
              <a:rPr lang="en-US" smtClean="0"/>
              <a:t>Options, Futures, and Other Derivatives, 10th Edition,    Copyright © John C. Hull 2017</a:t>
            </a:r>
            <a:endParaRPr lang="en-US"/>
          </a:p>
        </p:txBody>
      </p:sp>
      <p:sp>
        <p:nvSpPr>
          <p:cNvPr id="96" name="Rectangle 96"/>
          <p:cNvSpPr>
            <a:spLocks noGrp="1" noChangeArrowheads="1"/>
          </p:cNvSpPr>
          <p:nvPr>
            <p:ph type="sldNum" sz="quarter" idx="12"/>
          </p:nvPr>
        </p:nvSpPr>
        <p:spPr>
          <a:xfrm>
            <a:off x="6858000" y="6324600"/>
            <a:ext cx="1905000" cy="457200"/>
          </a:xfrm>
        </p:spPr>
        <p:txBody>
          <a:bodyPr/>
          <a:lstStyle>
            <a:lvl1pPr>
              <a:defRPr/>
            </a:lvl1pPr>
          </a:lstStyle>
          <a:p>
            <a:fld id="{67B3B845-5D5C-4AED-9E19-9F9FEEAFBCA7}" type="slidenum">
              <a:rPr lang="en-US" altLang="en-US"/>
              <a:pPr/>
              <a:t>‹#›</a:t>
            </a:fld>
            <a:endParaRPr lang="en-US" altLang="en-US"/>
          </a:p>
        </p:txBody>
      </p:sp>
    </p:spTree>
    <p:extLst>
      <p:ext uri="{BB962C8B-B14F-4D97-AF65-F5344CB8AC3E}">
        <p14:creationId xmlns:p14="http://schemas.microsoft.com/office/powerpoint/2010/main" val="13767096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E479AE7-D263-46B7-9A71-FA6342906BEA}" type="datetime1">
              <a:rPr lang="en-US" smtClean="0"/>
              <a:t>1/9/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0th Edition,    Copyright © John C. Hull 2017</a:t>
            </a:r>
            <a:endParaRPr lang="en-US"/>
          </a:p>
        </p:txBody>
      </p:sp>
      <p:sp>
        <p:nvSpPr>
          <p:cNvPr id="6" name="Rectangle 6"/>
          <p:cNvSpPr>
            <a:spLocks noGrp="1" noChangeArrowheads="1"/>
          </p:cNvSpPr>
          <p:nvPr>
            <p:ph type="sldNum" sz="quarter" idx="12"/>
          </p:nvPr>
        </p:nvSpPr>
        <p:spPr>
          <a:ln/>
        </p:spPr>
        <p:txBody>
          <a:bodyPr/>
          <a:lstStyle>
            <a:lvl1pPr>
              <a:defRPr/>
            </a:lvl1pPr>
          </a:lstStyle>
          <a:p>
            <a:fld id="{9C5F1F44-E40E-4206-8FE4-B380BB9E8E00}" type="slidenum">
              <a:rPr lang="en-US" altLang="en-US"/>
              <a:pPr/>
              <a:t>‹#›</a:t>
            </a:fld>
            <a:endParaRPr lang="en-US" altLang="en-US"/>
          </a:p>
        </p:txBody>
      </p:sp>
    </p:spTree>
    <p:extLst>
      <p:ext uri="{BB962C8B-B14F-4D97-AF65-F5344CB8AC3E}">
        <p14:creationId xmlns:p14="http://schemas.microsoft.com/office/powerpoint/2010/main" val="243963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3" y="930275"/>
            <a:ext cx="2052637" cy="53324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46063" y="930275"/>
            <a:ext cx="6007100" cy="53324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19C660F6-2B7B-4273-826B-C9B789145D49}" type="datetime1">
              <a:rPr lang="en-US" smtClean="0"/>
              <a:t>1/9/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0th Edition,    Copyright © John C. Hull 2017</a:t>
            </a:r>
            <a:endParaRPr lang="en-US"/>
          </a:p>
        </p:txBody>
      </p:sp>
      <p:sp>
        <p:nvSpPr>
          <p:cNvPr id="6" name="Rectangle 6"/>
          <p:cNvSpPr>
            <a:spLocks noGrp="1" noChangeArrowheads="1"/>
          </p:cNvSpPr>
          <p:nvPr>
            <p:ph type="sldNum" sz="quarter" idx="12"/>
          </p:nvPr>
        </p:nvSpPr>
        <p:spPr>
          <a:ln/>
        </p:spPr>
        <p:txBody>
          <a:bodyPr/>
          <a:lstStyle>
            <a:lvl1pPr>
              <a:defRPr/>
            </a:lvl1pPr>
          </a:lstStyle>
          <a:p>
            <a:fld id="{BC8F47A3-18D6-47CE-9D82-6328C5BC1EA8}" type="slidenum">
              <a:rPr lang="en-US" altLang="en-US"/>
              <a:pPr/>
              <a:t>‹#›</a:t>
            </a:fld>
            <a:endParaRPr lang="en-US" altLang="en-US"/>
          </a:p>
        </p:txBody>
      </p:sp>
    </p:spTree>
    <p:extLst>
      <p:ext uri="{BB962C8B-B14F-4D97-AF65-F5344CB8AC3E}">
        <p14:creationId xmlns:p14="http://schemas.microsoft.com/office/powerpoint/2010/main" val="26875023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smtClean="0"/>
            </a:lvl1pPr>
          </a:lstStyle>
          <a:p>
            <a:pPr>
              <a:defRPr/>
            </a:pPr>
            <a:fld id="{4B347354-B806-406C-9C7C-1747C3E2227B}" type="datetime1">
              <a:rPr lang="en-US" smtClean="0"/>
              <a:t>1/9/2017</a:t>
            </a:fld>
            <a:endParaRPr lang="en-US"/>
          </a:p>
        </p:txBody>
      </p:sp>
      <p:sp>
        <p:nvSpPr>
          <p:cNvPr id="5" name="Footer Placeholder 4"/>
          <p:cNvSpPr>
            <a:spLocks noGrp="1"/>
          </p:cNvSpPr>
          <p:nvPr>
            <p:ph type="ftr" sz="quarter" idx="11"/>
          </p:nvPr>
        </p:nvSpPr>
        <p:spPr>
          <a:xfrm>
            <a:off x="1600200" y="6248400"/>
            <a:ext cx="5029200" cy="457200"/>
          </a:xfrm>
        </p:spPr>
        <p:txBody>
          <a:bodyPr/>
          <a:lstStyle>
            <a:lvl1pPr>
              <a:defRPr/>
            </a:lvl1pPr>
          </a:lstStyle>
          <a:p>
            <a:pPr>
              <a:defRPr/>
            </a:pPr>
            <a:r>
              <a:rPr lang="en-US" smtClean="0"/>
              <a:t>Options, Futures, and Other Derivatives, 10th Edition,    Copyright © John C. Hull 2017</a:t>
            </a:r>
            <a:endParaRPr lang="en-US"/>
          </a:p>
        </p:txBody>
      </p:sp>
      <p:sp>
        <p:nvSpPr>
          <p:cNvPr id="6" name="Slide Number Placeholder 5"/>
          <p:cNvSpPr>
            <a:spLocks noGrp="1"/>
          </p:cNvSpPr>
          <p:nvPr>
            <p:ph type="sldNum" sz="quarter" idx="12"/>
          </p:nvPr>
        </p:nvSpPr>
        <p:spPr/>
        <p:txBody>
          <a:bodyPr/>
          <a:lstStyle>
            <a:lvl1pPr>
              <a:defRPr/>
            </a:lvl1pPr>
          </a:lstStyle>
          <a:p>
            <a:fld id="{DD69E5F0-89A0-4F43-8B4F-1CAC9BF112DD}" type="slidenum">
              <a:rPr lang="en-US" altLang="en-US"/>
              <a:pPr/>
              <a:t>‹#›</a:t>
            </a:fld>
            <a:endParaRPr lang="en-US" altLang="en-US"/>
          </a:p>
        </p:txBody>
      </p:sp>
    </p:spTree>
    <p:extLst>
      <p:ext uri="{BB962C8B-B14F-4D97-AF65-F5344CB8AC3E}">
        <p14:creationId xmlns:p14="http://schemas.microsoft.com/office/powerpoint/2010/main" val="5744991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27CBC943-3363-4B90-9D8E-B8054918C679}" type="datetime1">
              <a:rPr lang="en-US" smtClean="0"/>
              <a:t>1/9/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0th Edition,    Copyright © John C. Hull 2017</a:t>
            </a:r>
            <a:endParaRPr lang="en-US"/>
          </a:p>
        </p:txBody>
      </p:sp>
      <p:sp>
        <p:nvSpPr>
          <p:cNvPr id="6" name="Rectangle 6"/>
          <p:cNvSpPr>
            <a:spLocks noGrp="1" noChangeArrowheads="1"/>
          </p:cNvSpPr>
          <p:nvPr>
            <p:ph type="sldNum" sz="quarter" idx="12"/>
          </p:nvPr>
        </p:nvSpPr>
        <p:spPr>
          <a:ln/>
        </p:spPr>
        <p:txBody>
          <a:bodyPr/>
          <a:lstStyle>
            <a:lvl1pPr>
              <a:defRPr/>
            </a:lvl1pPr>
          </a:lstStyle>
          <a:p>
            <a:fld id="{519F722A-83A1-4DA8-AE8E-7A0689183D11}" type="slidenum">
              <a:rPr lang="en-US" altLang="en-US"/>
              <a:pPr/>
              <a:t>‹#›</a:t>
            </a:fld>
            <a:endParaRPr lang="en-US" altLang="en-US"/>
          </a:p>
        </p:txBody>
      </p:sp>
    </p:spTree>
    <p:extLst>
      <p:ext uri="{BB962C8B-B14F-4D97-AF65-F5344CB8AC3E}">
        <p14:creationId xmlns:p14="http://schemas.microsoft.com/office/powerpoint/2010/main" val="38018740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D6809583-832E-49FF-AACE-A6905A0577B3}" type="datetime1">
              <a:rPr lang="en-US" smtClean="0"/>
              <a:t>1/9/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0th Edition,    Copyright © John C. Hull 2017</a:t>
            </a:r>
            <a:endParaRPr lang="en-US"/>
          </a:p>
        </p:txBody>
      </p:sp>
      <p:sp>
        <p:nvSpPr>
          <p:cNvPr id="7" name="Rectangle 6"/>
          <p:cNvSpPr>
            <a:spLocks noGrp="1" noChangeArrowheads="1"/>
          </p:cNvSpPr>
          <p:nvPr>
            <p:ph type="sldNum" sz="quarter" idx="12"/>
          </p:nvPr>
        </p:nvSpPr>
        <p:spPr>
          <a:ln/>
        </p:spPr>
        <p:txBody>
          <a:bodyPr/>
          <a:lstStyle>
            <a:lvl1pPr>
              <a:defRPr/>
            </a:lvl1pPr>
          </a:lstStyle>
          <a:p>
            <a:fld id="{57A4D04D-214F-4A7A-98B5-F114A1FD9119}" type="slidenum">
              <a:rPr lang="en-US" altLang="en-US"/>
              <a:pPr/>
              <a:t>‹#›</a:t>
            </a:fld>
            <a:endParaRPr lang="en-US" altLang="en-US"/>
          </a:p>
        </p:txBody>
      </p:sp>
    </p:spTree>
    <p:extLst>
      <p:ext uri="{BB962C8B-B14F-4D97-AF65-F5344CB8AC3E}">
        <p14:creationId xmlns:p14="http://schemas.microsoft.com/office/powerpoint/2010/main" val="29985673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40686404-8AFC-42A4-8209-8FB510254438}" type="datetime1">
              <a:rPr lang="en-US" smtClean="0"/>
              <a:t>1/9/2017</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0th Edition,    Copyright © John C. Hull 2017</a:t>
            </a:r>
            <a:endParaRPr lang="en-US"/>
          </a:p>
        </p:txBody>
      </p:sp>
      <p:sp>
        <p:nvSpPr>
          <p:cNvPr id="9" name="Rectangle 6"/>
          <p:cNvSpPr>
            <a:spLocks noGrp="1" noChangeArrowheads="1"/>
          </p:cNvSpPr>
          <p:nvPr>
            <p:ph type="sldNum" sz="quarter" idx="12"/>
          </p:nvPr>
        </p:nvSpPr>
        <p:spPr>
          <a:ln/>
        </p:spPr>
        <p:txBody>
          <a:bodyPr/>
          <a:lstStyle>
            <a:lvl1pPr>
              <a:defRPr/>
            </a:lvl1pPr>
          </a:lstStyle>
          <a:p>
            <a:fld id="{534E7453-7C48-447E-B8E6-7455F6DA9F7C}" type="slidenum">
              <a:rPr lang="en-US" altLang="en-US"/>
              <a:pPr/>
              <a:t>‹#›</a:t>
            </a:fld>
            <a:endParaRPr lang="en-US" altLang="en-US"/>
          </a:p>
        </p:txBody>
      </p:sp>
    </p:spTree>
    <p:extLst>
      <p:ext uri="{BB962C8B-B14F-4D97-AF65-F5344CB8AC3E}">
        <p14:creationId xmlns:p14="http://schemas.microsoft.com/office/powerpoint/2010/main" val="35315712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fld id="{AABF74BD-2598-4CB3-8DE1-302467CBF53A}" type="datetime1">
              <a:rPr lang="en-US" smtClean="0"/>
              <a:t>1/9/2017</a:t>
            </a:fld>
            <a:endParaRPr lang="en-US"/>
          </a:p>
        </p:txBody>
      </p:sp>
      <p:sp>
        <p:nvSpPr>
          <p:cNvPr id="4" name="Footer Placeholder 3"/>
          <p:cNvSpPr>
            <a:spLocks noGrp="1"/>
          </p:cNvSpPr>
          <p:nvPr>
            <p:ph type="ftr" sz="quarter" idx="11"/>
          </p:nvPr>
        </p:nvSpPr>
        <p:spPr>
          <a:xfrm>
            <a:off x="2133600" y="6324600"/>
            <a:ext cx="4800600" cy="457200"/>
          </a:xfrm>
        </p:spPr>
        <p:txBody>
          <a:bodyPr/>
          <a:lstStyle>
            <a:lvl1pPr>
              <a:defRPr/>
            </a:lvl1pPr>
          </a:lstStyle>
          <a:p>
            <a:pPr>
              <a:defRPr/>
            </a:pPr>
            <a:r>
              <a:rPr lang="en-US" smtClean="0"/>
              <a:t>Options, Futures, and Other Derivatives, 10th Edition,    Copyright © John C. Hull 2017</a:t>
            </a:r>
            <a:endParaRPr lang="en-US"/>
          </a:p>
        </p:txBody>
      </p:sp>
      <p:sp>
        <p:nvSpPr>
          <p:cNvPr id="5" name="Slide Number Placeholder 4"/>
          <p:cNvSpPr>
            <a:spLocks noGrp="1"/>
          </p:cNvSpPr>
          <p:nvPr>
            <p:ph type="sldNum" sz="quarter" idx="12"/>
          </p:nvPr>
        </p:nvSpPr>
        <p:spPr/>
        <p:txBody>
          <a:bodyPr/>
          <a:lstStyle>
            <a:lvl1pPr>
              <a:defRPr/>
            </a:lvl1pPr>
          </a:lstStyle>
          <a:p>
            <a:fld id="{9889FCDC-74FC-4B61-BCEE-476791B31CE2}" type="slidenum">
              <a:rPr lang="en-US" altLang="en-US"/>
              <a:pPr/>
              <a:t>‹#›</a:t>
            </a:fld>
            <a:endParaRPr lang="en-US" altLang="en-US"/>
          </a:p>
        </p:txBody>
      </p:sp>
    </p:spTree>
    <p:extLst>
      <p:ext uri="{BB962C8B-B14F-4D97-AF65-F5344CB8AC3E}">
        <p14:creationId xmlns:p14="http://schemas.microsoft.com/office/powerpoint/2010/main" val="42428124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C7F3302-8E85-470E-9537-25E8CF876AB3}" type="datetime1">
              <a:rPr lang="en-US" smtClean="0"/>
              <a:t>1/9/2017</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0th Edition,    Copyright © John C. Hull 2017</a:t>
            </a:r>
            <a:endParaRPr lang="en-US"/>
          </a:p>
        </p:txBody>
      </p:sp>
      <p:sp>
        <p:nvSpPr>
          <p:cNvPr id="4" name="Rectangle 6"/>
          <p:cNvSpPr>
            <a:spLocks noGrp="1" noChangeArrowheads="1"/>
          </p:cNvSpPr>
          <p:nvPr>
            <p:ph type="sldNum" sz="quarter" idx="12"/>
          </p:nvPr>
        </p:nvSpPr>
        <p:spPr>
          <a:ln/>
        </p:spPr>
        <p:txBody>
          <a:bodyPr/>
          <a:lstStyle>
            <a:lvl1pPr>
              <a:defRPr/>
            </a:lvl1pPr>
          </a:lstStyle>
          <a:p>
            <a:fld id="{75A0BB5B-3B0A-4535-BD37-D5306FF73A6A}" type="slidenum">
              <a:rPr lang="en-US" altLang="en-US"/>
              <a:pPr/>
              <a:t>‹#›</a:t>
            </a:fld>
            <a:endParaRPr lang="en-US" altLang="en-US"/>
          </a:p>
        </p:txBody>
      </p:sp>
    </p:spTree>
    <p:extLst>
      <p:ext uri="{BB962C8B-B14F-4D97-AF65-F5344CB8AC3E}">
        <p14:creationId xmlns:p14="http://schemas.microsoft.com/office/powerpoint/2010/main" val="35465320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771F995-395F-4D05-A192-90EB0E13CB92}" type="datetime1">
              <a:rPr lang="en-US" smtClean="0"/>
              <a:t>1/9/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0th Edition,    Copyright © John C. Hull 2017</a:t>
            </a:r>
            <a:endParaRPr lang="en-US"/>
          </a:p>
        </p:txBody>
      </p:sp>
      <p:sp>
        <p:nvSpPr>
          <p:cNvPr id="7" name="Rectangle 6"/>
          <p:cNvSpPr>
            <a:spLocks noGrp="1" noChangeArrowheads="1"/>
          </p:cNvSpPr>
          <p:nvPr>
            <p:ph type="sldNum" sz="quarter" idx="12"/>
          </p:nvPr>
        </p:nvSpPr>
        <p:spPr>
          <a:ln/>
        </p:spPr>
        <p:txBody>
          <a:bodyPr/>
          <a:lstStyle>
            <a:lvl1pPr>
              <a:defRPr/>
            </a:lvl1pPr>
          </a:lstStyle>
          <a:p>
            <a:fld id="{36DAC94E-ABF1-44DC-AA23-CC3C1177DDBC}" type="slidenum">
              <a:rPr lang="en-US" altLang="en-US"/>
              <a:pPr/>
              <a:t>‹#›</a:t>
            </a:fld>
            <a:endParaRPr lang="en-US" altLang="en-US"/>
          </a:p>
        </p:txBody>
      </p:sp>
    </p:spTree>
    <p:extLst>
      <p:ext uri="{BB962C8B-B14F-4D97-AF65-F5344CB8AC3E}">
        <p14:creationId xmlns:p14="http://schemas.microsoft.com/office/powerpoint/2010/main" val="9275550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EADDE612-CEE1-4781-89F7-60177B6B3824}" type="datetime1">
              <a:rPr lang="en-US" smtClean="0"/>
              <a:t>1/9/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Options, Futures, and Other Derivatives, 10th Edition,    Copyright © John C. Hull 2017</a:t>
            </a:r>
            <a:endParaRPr lang="en-US"/>
          </a:p>
        </p:txBody>
      </p:sp>
      <p:sp>
        <p:nvSpPr>
          <p:cNvPr id="7" name="Rectangle 6"/>
          <p:cNvSpPr>
            <a:spLocks noGrp="1" noChangeArrowheads="1"/>
          </p:cNvSpPr>
          <p:nvPr>
            <p:ph type="sldNum" sz="quarter" idx="12"/>
          </p:nvPr>
        </p:nvSpPr>
        <p:spPr>
          <a:ln/>
        </p:spPr>
        <p:txBody>
          <a:bodyPr/>
          <a:lstStyle>
            <a:lvl1pPr>
              <a:defRPr/>
            </a:lvl1pPr>
          </a:lstStyle>
          <a:p>
            <a:fld id="{8A5BB57B-C763-4DEF-B793-FEB7CEFC1C2C}" type="slidenum">
              <a:rPr lang="en-US" altLang="en-US"/>
              <a:pPr/>
              <a:t>‹#›</a:t>
            </a:fld>
            <a:endParaRPr lang="en-US" altLang="en-US"/>
          </a:p>
        </p:txBody>
      </p:sp>
    </p:spTree>
    <p:extLst>
      <p:ext uri="{BB962C8B-B14F-4D97-AF65-F5344CB8AC3E}">
        <p14:creationId xmlns:p14="http://schemas.microsoft.com/office/powerpoint/2010/main" val="3551734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063" y="93027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214788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Rectangle 4"/>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smtClean="0">
                <a:latin typeface="Arial" charset="0"/>
              </a:defRPr>
            </a:lvl1pPr>
          </a:lstStyle>
          <a:p>
            <a:pPr>
              <a:defRPr/>
            </a:pPr>
            <a:fld id="{87372F26-7397-4151-9DE0-267369F16589}" type="datetime1">
              <a:rPr lang="en-US" smtClean="0"/>
              <a:t>1/9/2017</a:t>
            </a:fld>
            <a:endParaRPr lang="en-US"/>
          </a:p>
        </p:txBody>
      </p:sp>
      <p:sp>
        <p:nvSpPr>
          <p:cNvPr id="4101" name="Rectangle 5"/>
          <p:cNvSpPr>
            <a:spLocks noGrp="1" noChangeArrowheads="1"/>
          </p:cNvSpPr>
          <p:nvPr>
            <p:ph type="ftr" sz="quarter" idx="3"/>
          </p:nvPr>
        </p:nvSpPr>
        <p:spPr bwMode="auto">
          <a:xfrm>
            <a:off x="1828800" y="6324600"/>
            <a:ext cx="5486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Arial" charset="0"/>
              </a:defRPr>
            </a:lvl1pPr>
          </a:lstStyle>
          <a:p>
            <a:pPr>
              <a:defRPr/>
            </a:pPr>
            <a:r>
              <a:rPr lang="en-US" smtClean="0"/>
              <a:t>Options, Futures, and Other Derivatives, 10th Edition,    Copyright © John C. Hull 2017</a:t>
            </a:r>
            <a:endParaRPr lang="en-US"/>
          </a:p>
        </p:txBody>
      </p:sp>
      <p:sp>
        <p:nvSpPr>
          <p:cNvPr id="4102" name="Rectangle 6"/>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D46E911F-ADFB-4407-A5AE-2EB9C945C831}" type="slidenum">
              <a:rPr lang="en-US" altLang="en-US"/>
              <a:pPr/>
              <a:t>‹#›</a:t>
            </a:fld>
            <a:endParaRPr lang="en-US" altLang="en-US"/>
          </a:p>
        </p:txBody>
      </p:sp>
      <p:grpSp>
        <p:nvGrpSpPr>
          <p:cNvPr id="1031" name="Group 7"/>
          <p:cNvGrpSpPr>
            <a:grpSpLocks/>
          </p:cNvGrpSpPr>
          <p:nvPr/>
        </p:nvGrpSpPr>
        <p:grpSpPr bwMode="auto">
          <a:xfrm>
            <a:off x="261938" y="87313"/>
            <a:ext cx="8488362" cy="831850"/>
            <a:chOff x="165" y="55"/>
            <a:chExt cx="5347" cy="524"/>
          </a:xfrm>
        </p:grpSpPr>
        <p:grpSp>
          <p:nvGrpSpPr>
            <p:cNvPr id="1032" name="Group 8"/>
            <p:cNvGrpSpPr>
              <a:grpSpLocks/>
            </p:cNvGrpSpPr>
            <p:nvPr userDrawn="1"/>
          </p:nvGrpSpPr>
          <p:grpSpPr bwMode="auto">
            <a:xfrm>
              <a:off x="664" y="104"/>
              <a:ext cx="4848" cy="432"/>
              <a:chOff x="664" y="104"/>
              <a:chExt cx="4848" cy="432"/>
            </a:xfrm>
          </p:grpSpPr>
          <p:sp>
            <p:nvSpPr>
              <p:cNvPr id="1034" name="Freeform 9"/>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p:spPr>
            <p:txBody>
              <a:bodyPr wrap="none" anchor="ctr"/>
              <a:lstStyle/>
              <a:p>
                <a:endParaRPr lang="en-US"/>
              </a:p>
            </p:txBody>
          </p:sp>
          <p:grpSp>
            <p:nvGrpSpPr>
              <p:cNvPr id="1035" name="Group 10"/>
              <p:cNvGrpSpPr>
                <a:grpSpLocks/>
              </p:cNvGrpSpPr>
              <p:nvPr/>
            </p:nvGrpSpPr>
            <p:grpSpPr bwMode="auto">
              <a:xfrm>
                <a:off x="1195" y="104"/>
                <a:ext cx="3827" cy="429"/>
                <a:chOff x="1021" y="240"/>
                <a:chExt cx="3827" cy="429"/>
              </a:xfrm>
            </p:grpSpPr>
            <p:grpSp>
              <p:nvGrpSpPr>
                <p:cNvPr id="1084" name="Group 11"/>
                <p:cNvGrpSpPr>
                  <a:grpSpLocks/>
                </p:cNvGrpSpPr>
                <p:nvPr/>
              </p:nvGrpSpPr>
              <p:grpSpPr bwMode="auto">
                <a:xfrm>
                  <a:off x="1021" y="241"/>
                  <a:ext cx="2208" cy="427"/>
                  <a:chOff x="1021" y="241"/>
                  <a:chExt cx="2208" cy="427"/>
                </a:xfrm>
              </p:grpSpPr>
              <p:sp>
                <p:nvSpPr>
                  <p:cNvPr id="1128" name="Freeform 12"/>
                  <p:cNvSpPr>
                    <a:spLocks/>
                  </p:cNvSpPr>
                  <p:nvPr/>
                </p:nvSpPr>
                <p:spPr bwMode="ltGray">
                  <a:xfrm>
                    <a:off x="2257" y="633"/>
                    <a:ext cx="7" cy="8"/>
                  </a:xfrm>
                  <a:custGeom>
                    <a:avLst/>
                    <a:gdLst>
                      <a:gd name="T0" fmla="*/ 1 w 15"/>
                      <a:gd name="T1" fmla="*/ 1 h 23"/>
                      <a:gd name="T2" fmla="*/ 3 w 15"/>
                      <a:gd name="T3" fmla="*/ 1 h 23"/>
                      <a:gd name="T4" fmla="*/ 3 w 15"/>
                      <a:gd name="T5" fmla="*/ 2 h 23"/>
                      <a:gd name="T6" fmla="*/ 1 w 15"/>
                      <a:gd name="T7" fmla="*/ 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9" name="Freeform 13"/>
                  <p:cNvSpPr>
                    <a:spLocks/>
                  </p:cNvSpPr>
                  <p:nvPr/>
                </p:nvSpPr>
                <p:spPr bwMode="ltGray">
                  <a:xfrm>
                    <a:off x="2332" y="660"/>
                    <a:ext cx="9" cy="8"/>
                  </a:xfrm>
                  <a:custGeom>
                    <a:avLst/>
                    <a:gdLst>
                      <a:gd name="T0" fmla="*/ 0 w 20"/>
                      <a:gd name="T1" fmla="*/ 2 h 23"/>
                      <a:gd name="T2" fmla="*/ 2 w 20"/>
                      <a:gd name="T3" fmla="*/ 0 h 23"/>
                      <a:gd name="T4" fmla="*/ 1 w 20"/>
                      <a:gd name="T5" fmla="*/ 2 h 23"/>
                      <a:gd name="T6" fmla="*/ 0 w 20"/>
                      <a:gd name="T7" fmla="*/ 2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0" name="Freeform 14"/>
                  <p:cNvSpPr>
                    <a:spLocks/>
                  </p:cNvSpPr>
                  <p:nvPr/>
                </p:nvSpPr>
                <p:spPr bwMode="ltGray">
                  <a:xfrm>
                    <a:off x="2120" y="616"/>
                    <a:ext cx="13" cy="14"/>
                  </a:xfrm>
                  <a:custGeom>
                    <a:avLst/>
                    <a:gdLst>
                      <a:gd name="T0" fmla="*/ 3 w 30"/>
                      <a:gd name="T1" fmla="*/ 4 h 42"/>
                      <a:gd name="T2" fmla="*/ 1 w 30"/>
                      <a:gd name="T3" fmla="*/ 2 h 42"/>
                      <a:gd name="T4" fmla="*/ 0 w 30"/>
                      <a:gd name="T5" fmla="*/ 1 h 42"/>
                      <a:gd name="T6" fmla="*/ 3 w 30"/>
                      <a:gd name="T7" fmla="*/ 0 h 42"/>
                      <a:gd name="T8" fmla="*/ 6 w 30"/>
                      <a:gd name="T9" fmla="*/ 3 h 42"/>
                      <a:gd name="T10" fmla="*/ 5 w 30"/>
                      <a:gd name="T11" fmla="*/ 3 h 42"/>
                      <a:gd name="T12" fmla="*/ 3 w 30"/>
                      <a:gd name="T13" fmla="*/ 4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1" name="Freeform 15"/>
                  <p:cNvSpPr>
                    <a:spLocks/>
                  </p:cNvSpPr>
                  <p:nvPr/>
                </p:nvSpPr>
                <p:spPr bwMode="ltGray">
                  <a:xfrm>
                    <a:off x="1967" y="629"/>
                    <a:ext cx="11" cy="5"/>
                  </a:xfrm>
                  <a:custGeom>
                    <a:avLst/>
                    <a:gdLst>
                      <a:gd name="T0" fmla="*/ 3 w 25"/>
                      <a:gd name="T1" fmla="*/ 2 h 16"/>
                      <a:gd name="T2" fmla="*/ 0 w 25"/>
                      <a:gd name="T3" fmla="*/ 1 h 16"/>
                      <a:gd name="T4" fmla="*/ 3 w 25"/>
                      <a:gd name="T5" fmla="*/ 0 h 16"/>
                      <a:gd name="T6" fmla="*/ 3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2" name="Freeform 16"/>
                  <p:cNvSpPr>
                    <a:spLocks/>
                  </p:cNvSpPr>
                  <p:nvPr/>
                </p:nvSpPr>
                <p:spPr bwMode="ltGray">
                  <a:xfrm>
                    <a:off x="1921" y="635"/>
                    <a:ext cx="28" cy="16"/>
                  </a:xfrm>
                  <a:custGeom>
                    <a:avLst/>
                    <a:gdLst>
                      <a:gd name="T0" fmla="*/ 3 w 65"/>
                      <a:gd name="T1" fmla="*/ 3 h 46"/>
                      <a:gd name="T2" fmla="*/ 6 w 65"/>
                      <a:gd name="T3" fmla="*/ 0 h 46"/>
                      <a:gd name="T4" fmla="*/ 8 w 65"/>
                      <a:gd name="T5" fmla="*/ 0 h 46"/>
                      <a:gd name="T6" fmla="*/ 11 w 65"/>
                      <a:gd name="T7" fmla="*/ 1 h 46"/>
                      <a:gd name="T8" fmla="*/ 6 w 65"/>
                      <a:gd name="T9" fmla="*/ 3 h 46"/>
                      <a:gd name="T10" fmla="*/ 2 w 65"/>
                      <a:gd name="T11" fmla="*/ 6 h 46"/>
                      <a:gd name="T12" fmla="*/ 1 w 65"/>
                      <a:gd name="T13" fmla="*/ 2 h 46"/>
                      <a:gd name="T14" fmla="*/ 2 w 65"/>
                      <a:gd name="T15" fmla="*/ 2 h 46"/>
                      <a:gd name="T16" fmla="*/ 3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3" name="Freeform 17"/>
                  <p:cNvSpPr>
                    <a:spLocks/>
                  </p:cNvSpPr>
                  <p:nvPr/>
                </p:nvSpPr>
                <p:spPr bwMode="ltGray">
                  <a:xfrm>
                    <a:off x="1892" y="634"/>
                    <a:ext cx="29" cy="16"/>
                  </a:xfrm>
                  <a:custGeom>
                    <a:avLst/>
                    <a:gdLst>
                      <a:gd name="T0" fmla="*/ 0 w 69"/>
                      <a:gd name="T1" fmla="*/ 4 h 47"/>
                      <a:gd name="T2" fmla="*/ 3 w 69"/>
                      <a:gd name="T3" fmla="*/ 3 h 47"/>
                      <a:gd name="T4" fmla="*/ 9 w 69"/>
                      <a:gd name="T5" fmla="*/ 0 h 47"/>
                      <a:gd name="T6" fmla="*/ 11 w 69"/>
                      <a:gd name="T7" fmla="*/ 0 h 47"/>
                      <a:gd name="T8" fmla="*/ 9 w 69"/>
                      <a:gd name="T9" fmla="*/ 2 h 47"/>
                      <a:gd name="T10" fmla="*/ 5 w 69"/>
                      <a:gd name="T11" fmla="*/ 4 h 47"/>
                      <a:gd name="T12" fmla="*/ 4 w 69"/>
                      <a:gd name="T13" fmla="*/ 5 h 47"/>
                      <a:gd name="T14" fmla="*/ 3 w 69"/>
                      <a:gd name="T15" fmla="*/ 5 h 47"/>
                      <a:gd name="T16" fmla="*/ 2 w 69"/>
                      <a:gd name="T17" fmla="*/ 4 h 47"/>
                      <a:gd name="T18" fmla="*/ 0 w 69"/>
                      <a:gd name="T19" fmla="*/ 4 h 47"/>
                      <a:gd name="T20" fmla="*/ 0 w 69"/>
                      <a:gd name="T21" fmla="*/ 4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4" name="Freeform 18"/>
                  <p:cNvSpPr>
                    <a:spLocks/>
                  </p:cNvSpPr>
                  <p:nvPr/>
                </p:nvSpPr>
                <p:spPr bwMode="ltGray">
                  <a:xfrm>
                    <a:off x="1735" y="547"/>
                    <a:ext cx="151" cy="93"/>
                  </a:xfrm>
                  <a:custGeom>
                    <a:avLst/>
                    <a:gdLst>
                      <a:gd name="T0" fmla="*/ 2 w 355"/>
                      <a:gd name="T1" fmla="*/ 0 h 277"/>
                      <a:gd name="T2" fmla="*/ 6 w 355"/>
                      <a:gd name="T3" fmla="*/ 2 h 277"/>
                      <a:gd name="T4" fmla="*/ 9 w 355"/>
                      <a:gd name="T5" fmla="*/ 3 h 277"/>
                      <a:gd name="T6" fmla="*/ 14 w 355"/>
                      <a:gd name="T7" fmla="*/ 6 h 277"/>
                      <a:gd name="T8" fmla="*/ 17 w 355"/>
                      <a:gd name="T9" fmla="*/ 7 h 277"/>
                      <a:gd name="T10" fmla="*/ 22 w 355"/>
                      <a:gd name="T11" fmla="*/ 11 h 277"/>
                      <a:gd name="T12" fmla="*/ 25 w 355"/>
                      <a:gd name="T13" fmla="*/ 14 h 277"/>
                      <a:gd name="T14" fmla="*/ 27 w 355"/>
                      <a:gd name="T15" fmla="*/ 15 h 277"/>
                      <a:gd name="T16" fmla="*/ 28 w 355"/>
                      <a:gd name="T17" fmla="*/ 17 h 277"/>
                      <a:gd name="T18" fmla="*/ 32 w 355"/>
                      <a:gd name="T19" fmla="*/ 17 h 277"/>
                      <a:gd name="T20" fmla="*/ 31 w 355"/>
                      <a:gd name="T21" fmla="*/ 22 h 277"/>
                      <a:gd name="T22" fmla="*/ 33 w 355"/>
                      <a:gd name="T23" fmla="*/ 25 h 277"/>
                      <a:gd name="T24" fmla="*/ 36 w 355"/>
                      <a:gd name="T25" fmla="*/ 26 h 277"/>
                      <a:gd name="T26" fmla="*/ 39 w 355"/>
                      <a:gd name="T27" fmla="*/ 27 h 277"/>
                      <a:gd name="T28" fmla="*/ 43 w 355"/>
                      <a:gd name="T29" fmla="*/ 27 h 277"/>
                      <a:gd name="T30" fmla="*/ 46 w 355"/>
                      <a:gd name="T31" fmla="*/ 27 h 277"/>
                      <a:gd name="T32" fmla="*/ 49 w 355"/>
                      <a:gd name="T33" fmla="*/ 28 h 277"/>
                      <a:gd name="T34" fmla="*/ 54 w 355"/>
                      <a:gd name="T35" fmla="*/ 29 h 277"/>
                      <a:gd name="T36" fmla="*/ 57 w 355"/>
                      <a:gd name="T37" fmla="*/ 30 h 277"/>
                      <a:gd name="T38" fmla="*/ 64 w 355"/>
                      <a:gd name="T39" fmla="*/ 30 h 277"/>
                      <a:gd name="T40" fmla="*/ 62 w 355"/>
                      <a:gd name="T41" fmla="*/ 31 h 277"/>
                      <a:gd name="T42" fmla="*/ 58 w 355"/>
                      <a:gd name="T43" fmla="*/ 31 h 277"/>
                      <a:gd name="T44" fmla="*/ 54 w 355"/>
                      <a:gd name="T45" fmla="*/ 31 h 277"/>
                      <a:gd name="T46" fmla="*/ 52 w 355"/>
                      <a:gd name="T47" fmla="*/ 30 h 277"/>
                      <a:gd name="T48" fmla="*/ 46 w 355"/>
                      <a:gd name="T49" fmla="*/ 30 h 277"/>
                      <a:gd name="T50" fmla="*/ 43 w 355"/>
                      <a:gd name="T51" fmla="*/ 29 h 277"/>
                      <a:gd name="T52" fmla="*/ 31 w 355"/>
                      <a:gd name="T53" fmla="*/ 27 h 277"/>
                      <a:gd name="T54" fmla="*/ 29 w 355"/>
                      <a:gd name="T55" fmla="*/ 25 h 277"/>
                      <a:gd name="T56" fmla="*/ 23 w 355"/>
                      <a:gd name="T57" fmla="*/ 22 h 277"/>
                      <a:gd name="T58" fmla="*/ 20 w 355"/>
                      <a:gd name="T59" fmla="*/ 21 h 277"/>
                      <a:gd name="T60" fmla="*/ 17 w 355"/>
                      <a:gd name="T61" fmla="*/ 18 h 277"/>
                      <a:gd name="T62" fmla="*/ 12 w 355"/>
                      <a:gd name="T63" fmla="*/ 12 h 277"/>
                      <a:gd name="T64" fmla="*/ 11 w 355"/>
                      <a:gd name="T65" fmla="*/ 11 h 277"/>
                      <a:gd name="T66" fmla="*/ 11 w 355"/>
                      <a:gd name="T67" fmla="*/ 11 h 277"/>
                      <a:gd name="T68" fmla="*/ 10 w 355"/>
                      <a:gd name="T69" fmla="*/ 10 h 277"/>
                      <a:gd name="T70" fmla="*/ 7 w 355"/>
                      <a:gd name="T71" fmla="*/ 6 h 277"/>
                      <a:gd name="T72" fmla="*/ 4 w 355"/>
                      <a:gd name="T73" fmla="*/ 4 h 277"/>
                      <a:gd name="T74" fmla="*/ 1 w 355"/>
                      <a:gd name="T75" fmla="*/ 2 h 277"/>
                      <a:gd name="T76" fmla="*/ 2 w 355"/>
                      <a:gd name="T77" fmla="*/ 0 h 277"/>
                      <a:gd name="T78" fmla="*/ 2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5" name="Freeform 19"/>
                  <p:cNvSpPr>
                    <a:spLocks/>
                  </p:cNvSpPr>
                  <p:nvPr/>
                </p:nvSpPr>
                <p:spPr bwMode="ltGray">
                  <a:xfrm>
                    <a:off x="1827" y="541"/>
                    <a:ext cx="67" cy="68"/>
                  </a:xfrm>
                  <a:custGeom>
                    <a:avLst/>
                    <a:gdLst>
                      <a:gd name="T0" fmla="*/ 10 w 156"/>
                      <a:gd name="T1" fmla="*/ 7 h 206"/>
                      <a:gd name="T2" fmla="*/ 12 w 156"/>
                      <a:gd name="T3" fmla="*/ 6 h 206"/>
                      <a:gd name="T4" fmla="*/ 12 w 156"/>
                      <a:gd name="T5" fmla="*/ 6 h 206"/>
                      <a:gd name="T6" fmla="*/ 15 w 156"/>
                      <a:gd name="T7" fmla="*/ 5 h 206"/>
                      <a:gd name="T8" fmla="*/ 20 w 156"/>
                      <a:gd name="T9" fmla="*/ 2 h 206"/>
                      <a:gd name="T10" fmla="*/ 21 w 156"/>
                      <a:gd name="T11" fmla="*/ 0 h 206"/>
                      <a:gd name="T12" fmla="*/ 23 w 156"/>
                      <a:gd name="T13" fmla="*/ 0 h 206"/>
                      <a:gd name="T14" fmla="*/ 27 w 156"/>
                      <a:gd name="T15" fmla="*/ 3 h 206"/>
                      <a:gd name="T16" fmla="*/ 27 w 156"/>
                      <a:gd name="T17" fmla="*/ 5 h 206"/>
                      <a:gd name="T18" fmla="*/ 23 w 156"/>
                      <a:gd name="T19" fmla="*/ 7 h 206"/>
                      <a:gd name="T20" fmla="*/ 24 w 156"/>
                      <a:gd name="T21" fmla="*/ 10 h 206"/>
                      <a:gd name="T22" fmla="*/ 26 w 156"/>
                      <a:gd name="T23" fmla="*/ 12 h 206"/>
                      <a:gd name="T24" fmla="*/ 27 w 156"/>
                      <a:gd name="T25" fmla="*/ 14 h 206"/>
                      <a:gd name="T26" fmla="*/ 24 w 156"/>
                      <a:gd name="T27" fmla="*/ 14 h 206"/>
                      <a:gd name="T28" fmla="*/ 21 w 156"/>
                      <a:gd name="T29" fmla="*/ 16 h 206"/>
                      <a:gd name="T30" fmla="*/ 19 w 156"/>
                      <a:gd name="T31" fmla="*/ 17 h 206"/>
                      <a:gd name="T32" fmla="*/ 18 w 156"/>
                      <a:gd name="T33" fmla="*/ 21 h 206"/>
                      <a:gd name="T34" fmla="*/ 16 w 156"/>
                      <a:gd name="T35" fmla="*/ 22 h 206"/>
                      <a:gd name="T36" fmla="*/ 15 w 156"/>
                      <a:gd name="T37" fmla="*/ 22 h 206"/>
                      <a:gd name="T38" fmla="*/ 14 w 156"/>
                      <a:gd name="T39" fmla="*/ 22 h 206"/>
                      <a:gd name="T40" fmla="*/ 13 w 156"/>
                      <a:gd name="T41" fmla="*/ 21 h 206"/>
                      <a:gd name="T42" fmla="*/ 11 w 156"/>
                      <a:gd name="T43" fmla="*/ 20 h 206"/>
                      <a:gd name="T44" fmla="*/ 8 w 156"/>
                      <a:gd name="T45" fmla="*/ 21 h 206"/>
                      <a:gd name="T46" fmla="*/ 5 w 156"/>
                      <a:gd name="T47" fmla="*/ 20 h 206"/>
                      <a:gd name="T48" fmla="*/ 2 w 156"/>
                      <a:gd name="T49" fmla="*/ 16 h 206"/>
                      <a:gd name="T50" fmla="*/ 1 w 156"/>
                      <a:gd name="T51" fmla="*/ 14 h 206"/>
                      <a:gd name="T52" fmla="*/ 0 w 156"/>
                      <a:gd name="T53" fmla="*/ 13 h 206"/>
                      <a:gd name="T54" fmla="*/ 4 w 156"/>
                      <a:gd name="T55" fmla="*/ 11 h 206"/>
                      <a:gd name="T56" fmla="*/ 6 w 156"/>
                      <a:gd name="T57" fmla="*/ 11 h 206"/>
                      <a:gd name="T58" fmla="*/ 6 w 156"/>
                      <a:gd name="T59" fmla="*/ 9 h 206"/>
                      <a:gd name="T60" fmla="*/ 9 w 156"/>
                      <a:gd name="T61" fmla="*/ 8 h 206"/>
                      <a:gd name="T62" fmla="*/ 10 w 156"/>
                      <a:gd name="T63" fmla="*/ 7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6" name="Freeform 20"/>
                  <p:cNvSpPr>
                    <a:spLocks/>
                  </p:cNvSpPr>
                  <p:nvPr/>
                </p:nvSpPr>
                <p:spPr bwMode="ltGray">
                  <a:xfrm>
                    <a:off x="1892" y="572"/>
                    <a:ext cx="47" cy="13"/>
                  </a:xfrm>
                  <a:custGeom>
                    <a:avLst/>
                    <a:gdLst>
                      <a:gd name="T0" fmla="*/ 1 w 109"/>
                      <a:gd name="T1" fmla="*/ 4 h 38"/>
                      <a:gd name="T2" fmla="*/ 3 w 109"/>
                      <a:gd name="T3" fmla="*/ 1 h 38"/>
                      <a:gd name="T4" fmla="*/ 9 w 109"/>
                      <a:gd name="T5" fmla="*/ 2 h 38"/>
                      <a:gd name="T6" fmla="*/ 13 w 109"/>
                      <a:gd name="T7" fmla="*/ 2 h 38"/>
                      <a:gd name="T8" fmla="*/ 17 w 109"/>
                      <a:gd name="T9" fmla="*/ 0 h 38"/>
                      <a:gd name="T10" fmla="*/ 14 w 109"/>
                      <a:gd name="T11" fmla="*/ 3 h 38"/>
                      <a:gd name="T12" fmla="*/ 11 w 109"/>
                      <a:gd name="T13" fmla="*/ 4 h 38"/>
                      <a:gd name="T14" fmla="*/ 8 w 109"/>
                      <a:gd name="T15" fmla="*/ 4 h 38"/>
                      <a:gd name="T16" fmla="*/ 3 w 109"/>
                      <a:gd name="T17" fmla="*/ 3 h 38"/>
                      <a:gd name="T18" fmla="*/ 1 w 109"/>
                      <a:gd name="T19" fmla="*/ 4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7" name="Freeform 21"/>
                  <p:cNvSpPr>
                    <a:spLocks/>
                  </p:cNvSpPr>
                  <p:nvPr/>
                </p:nvSpPr>
                <p:spPr bwMode="ltGray">
                  <a:xfrm>
                    <a:off x="1890" y="588"/>
                    <a:ext cx="32" cy="34"/>
                  </a:xfrm>
                  <a:custGeom>
                    <a:avLst/>
                    <a:gdLst>
                      <a:gd name="T0" fmla="*/ 1 w 76"/>
                      <a:gd name="T1" fmla="*/ 2 h 104"/>
                      <a:gd name="T2" fmla="*/ 3 w 76"/>
                      <a:gd name="T3" fmla="*/ 0 h 104"/>
                      <a:gd name="T4" fmla="*/ 6 w 76"/>
                      <a:gd name="T5" fmla="*/ 2 h 104"/>
                      <a:gd name="T6" fmla="*/ 11 w 76"/>
                      <a:gd name="T7" fmla="*/ 0 h 104"/>
                      <a:gd name="T8" fmla="*/ 8 w 76"/>
                      <a:gd name="T9" fmla="*/ 4 h 104"/>
                      <a:gd name="T10" fmla="*/ 10 w 76"/>
                      <a:gd name="T11" fmla="*/ 5 h 104"/>
                      <a:gd name="T12" fmla="*/ 10 w 76"/>
                      <a:gd name="T13" fmla="*/ 7 h 104"/>
                      <a:gd name="T14" fmla="*/ 8 w 76"/>
                      <a:gd name="T15" fmla="*/ 8 h 104"/>
                      <a:gd name="T16" fmla="*/ 6 w 76"/>
                      <a:gd name="T17" fmla="*/ 7 h 104"/>
                      <a:gd name="T18" fmla="*/ 4 w 76"/>
                      <a:gd name="T19" fmla="*/ 5 h 104"/>
                      <a:gd name="T20" fmla="*/ 5 w 76"/>
                      <a:gd name="T21" fmla="*/ 7 h 104"/>
                      <a:gd name="T22" fmla="*/ 5 w 76"/>
                      <a:gd name="T23" fmla="*/ 8 h 104"/>
                      <a:gd name="T24" fmla="*/ 3 w 76"/>
                      <a:gd name="T25" fmla="*/ 11 h 104"/>
                      <a:gd name="T26" fmla="*/ 2 w 76"/>
                      <a:gd name="T27" fmla="*/ 11 h 104"/>
                      <a:gd name="T28" fmla="*/ 1 w 76"/>
                      <a:gd name="T29" fmla="*/ 9 h 104"/>
                      <a:gd name="T30" fmla="*/ 0 w 76"/>
                      <a:gd name="T31" fmla="*/ 6 h 104"/>
                      <a:gd name="T32" fmla="*/ 0 w 76"/>
                      <a:gd name="T33" fmla="*/ 3 h 104"/>
                      <a:gd name="T34" fmla="*/ 1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8" name="Freeform 22"/>
                  <p:cNvSpPr>
                    <a:spLocks/>
                  </p:cNvSpPr>
                  <p:nvPr/>
                </p:nvSpPr>
                <p:spPr bwMode="ltGray">
                  <a:xfrm>
                    <a:off x="1944" y="569"/>
                    <a:ext cx="16" cy="20"/>
                  </a:xfrm>
                  <a:custGeom>
                    <a:avLst/>
                    <a:gdLst>
                      <a:gd name="T0" fmla="*/ 0 w 37"/>
                      <a:gd name="T1" fmla="*/ 3 h 61"/>
                      <a:gd name="T2" fmla="*/ 3 w 37"/>
                      <a:gd name="T3" fmla="*/ 0 h 61"/>
                      <a:gd name="T4" fmla="*/ 3 w 37"/>
                      <a:gd name="T5" fmla="*/ 3 h 61"/>
                      <a:gd name="T6" fmla="*/ 7 w 37"/>
                      <a:gd name="T7" fmla="*/ 4 h 61"/>
                      <a:gd name="T8" fmla="*/ 3 w 37"/>
                      <a:gd name="T9" fmla="*/ 5 h 61"/>
                      <a:gd name="T10" fmla="*/ 1 w 37"/>
                      <a:gd name="T11" fmla="*/ 6 h 61"/>
                      <a:gd name="T12" fmla="*/ 0 w 37"/>
                      <a:gd name="T13" fmla="*/ 4 h 61"/>
                      <a:gd name="T14" fmla="*/ 0 w 37"/>
                      <a:gd name="T15" fmla="*/ 3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39" name="Freeform 23"/>
                  <p:cNvSpPr>
                    <a:spLocks/>
                  </p:cNvSpPr>
                  <p:nvPr/>
                </p:nvSpPr>
                <p:spPr bwMode="ltGray">
                  <a:xfrm>
                    <a:off x="1948" y="600"/>
                    <a:ext cx="20" cy="10"/>
                  </a:xfrm>
                  <a:custGeom>
                    <a:avLst/>
                    <a:gdLst>
                      <a:gd name="T0" fmla="*/ 1 w 49"/>
                      <a:gd name="T1" fmla="*/ 0 h 29"/>
                      <a:gd name="T2" fmla="*/ 5 w 49"/>
                      <a:gd name="T3" fmla="*/ 0 h 29"/>
                      <a:gd name="T4" fmla="*/ 8 w 49"/>
                      <a:gd name="T5" fmla="*/ 2 h 29"/>
                      <a:gd name="T6" fmla="*/ 6 w 49"/>
                      <a:gd name="T7" fmla="*/ 2 h 29"/>
                      <a:gd name="T8" fmla="*/ 0 w 49"/>
                      <a:gd name="T9" fmla="*/ 2 h 29"/>
                      <a:gd name="T10" fmla="*/ 1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0" name="Freeform 24"/>
                  <p:cNvSpPr>
                    <a:spLocks/>
                  </p:cNvSpPr>
                  <p:nvPr/>
                </p:nvSpPr>
                <p:spPr bwMode="ltGray">
                  <a:xfrm>
                    <a:off x="1969" y="585"/>
                    <a:ext cx="26" cy="17"/>
                  </a:xfrm>
                  <a:custGeom>
                    <a:avLst/>
                    <a:gdLst>
                      <a:gd name="T0" fmla="*/ 4 w 61"/>
                      <a:gd name="T1" fmla="*/ 5 h 48"/>
                      <a:gd name="T2" fmla="*/ 3 w 61"/>
                      <a:gd name="T3" fmla="*/ 3 h 48"/>
                      <a:gd name="T4" fmla="*/ 0 w 61"/>
                      <a:gd name="T5" fmla="*/ 3 h 48"/>
                      <a:gd name="T6" fmla="*/ 3 w 61"/>
                      <a:gd name="T7" fmla="*/ 1 h 48"/>
                      <a:gd name="T8" fmla="*/ 5 w 61"/>
                      <a:gd name="T9" fmla="*/ 0 h 48"/>
                      <a:gd name="T10" fmla="*/ 9 w 61"/>
                      <a:gd name="T11" fmla="*/ 1 h 48"/>
                      <a:gd name="T12" fmla="*/ 10 w 61"/>
                      <a:gd name="T13" fmla="*/ 2 h 48"/>
                      <a:gd name="T14" fmla="*/ 11 w 61"/>
                      <a:gd name="T15" fmla="*/ 4 h 48"/>
                      <a:gd name="T16" fmla="*/ 7 w 61"/>
                      <a:gd name="T17" fmla="*/ 5 h 48"/>
                      <a:gd name="T18" fmla="*/ 4 w 61"/>
                      <a:gd name="T19" fmla="*/ 6 h 48"/>
                      <a:gd name="T20" fmla="*/ 4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1" name="Freeform 25"/>
                  <p:cNvSpPr>
                    <a:spLocks/>
                  </p:cNvSpPr>
                  <p:nvPr/>
                </p:nvSpPr>
                <p:spPr bwMode="ltGray">
                  <a:xfrm>
                    <a:off x="1976" y="593"/>
                    <a:ext cx="122" cy="61"/>
                  </a:xfrm>
                  <a:custGeom>
                    <a:avLst/>
                    <a:gdLst>
                      <a:gd name="T0" fmla="*/ 9 w 286"/>
                      <a:gd name="T1" fmla="*/ 3 h 182"/>
                      <a:gd name="T2" fmla="*/ 6 w 286"/>
                      <a:gd name="T3" fmla="*/ 2 h 182"/>
                      <a:gd name="T4" fmla="*/ 5 w 286"/>
                      <a:gd name="T5" fmla="*/ 3 h 182"/>
                      <a:gd name="T6" fmla="*/ 0 w 286"/>
                      <a:gd name="T7" fmla="*/ 3 h 182"/>
                      <a:gd name="T8" fmla="*/ 2 w 286"/>
                      <a:gd name="T9" fmla="*/ 5 h 182"/>
                      <a:gd name="T10" fmla="*/ 3 w 286"/>
                      <a:gd name="T11" fmla="*/ 7 h 182"/>
                      <a:gd name="T12" fmla="*/ 4 w 286"/>
                      <a:gd name="T13" fmla="*/ 5 h 182"/>
                      <a:gd name="T14" fmla="*/ 6 w 286"/>
                      <a:gd name="T15" fmla="*/ 5 h 182"/>
                      <a:gd name="T16" fmla="*/ 9 w 286"/>
                      <a:gd name="T17" fmla="*/ 6 h 182"/>
                      <a:gd name="T18" fmla="*/ 13 w 286"/>
                      <a:gd name="T19" fmla="*/ 7 h 182"/>
                      <a:gd name="T20" fmla="*/ 16 w 286"/>
                      <a:gd name="T21" fmla="*/ 8 h 182"/>
                      <a:gd name="T22" fmla="*/ 19 w 286"/>
                      <a:gd name="T23" fmla="*/ 11 h 182"/>
                      <a:gd name="T24" fmla="*/ 19 w 286"/>
                      <a:gd name="T25" fmla="*/ 14 h 182"/>
                      <a:gd name="T26" fmla="*/ 18 w 286"/>
                      <a:gd name="T27" fmla="*/ 15 h 182"/>
                      <a:gd name="T28" fmla="*/ 22 w 286"/>
                      <a:gd name="T29" fmla="*/ 14 h 182"/>
                      <a:gd name="T30" fmla="*/ 26 w 286"/>
                      <a:gd name="T31" fmla="*/ 16 h 182"/>
                      <a:gd name="T32" fmla="*/ 31 w 286"/>
                      <a:gd name="T33" fmla="*/ 17 h 182"/>
                      <a:gd name="T34" fmla="*/ 32 w 286"/>
                      <a:gd name="T35" fmla="*/ 16 h 182"/>
                      <a:gd name="T36" fmla="*/ 31 w 286"/>
                      <a:gd name="T37" fmla="*/ 15 h 182"/>
                      <a:gd name="T38" fmla="*/ 32 w 286"/>
                      <a:gd name="T39" fmla="*/ 15 h 182"/>
                      <a:gd name="T40" fmla="*/ 34 w 286"/>
                      <a:gd name="T41" fmla="*/ 13 h 182"/>
                      <a:gd name="T42" fmla="*/ 37 w 286"/>
                      <a:gd name="T43" fmla="*/ 14 h 182"/>
                      <a:gd name="T44" fmla="*/ 39 w 286"/>
                      <a:gd name="T45" fmla="*/ 15 h 182"/>
                      <a:gd name="T46" fmla="*/ 44 w 286"/>
                      <a:gd name="T47" fmla="*/ 19 h 182"/>
                      <a:gd name="T48" fmla="*/ 48 w 286"/>
                      <a:gd name="T49" fmla="*/ 20 h 182"/>
                      <a:gd name="T50" fmla="*/ 52 w 286"/>
                      <a:gd name="T51" fmla="*/ 19 h 182"/>
                      <a:gd name="T52" fmla="*/ 49 w 286"/>
                      <a:gd name="T53" fmla="*/ 18 h 182"/>
                      <a:gd name="T54" fmla="*/ 46 w 286"/>
                      <a:gd name="T55" fmla="*/ 15 h 182"/>
                      <a:gd name="T56" fmla="*/ 46 w 286"/>
                      <a:gd name="T57" fmla="*/ 15 h 182"/>
                      <a:gd name="T58" fmla="*/ 45 w 286"/>
                      <a:gd name="T59" fmla="*/ 14 h 182"/>
                      <a:gd name="T60" fmla="*/ 43 w 286"/>
                      <a:gd name="T61" fmla="*/ 13 h 182"/>
                      <a:gd name="T62" fmla="*/ 44 w 286"/>
                      <a:gd name="T63" fmla="*/ 11 h 182"/>
                      <a:gd name="T64" fmla="*/ 40 w 286"/>
                      <a:gd name="T65" fmla="*/ 10 h 182"/>
                      <a:gd name="T66" fmla="*/ 38 w 286"/>
                      <a:gd name="T67" fmla="*/ 8 h 182"/>
                      <a:gd name="T68" fmla="*/ 35 w 286"/>
                      <a:gd name="T69" fmla="*/ 6 h 182"/>
                      <a:gd name="T70" fmla="*/ 31 w 286"/>
                      <a:gd name="T71" fmla="*/ 4 h 182"/>
                      <a:gd name="T72" fmla="*/ 29 w 286"/>
                      <a:gd name="T73" fmla="*/ 4 h 182"/>
                      <a:gd name="T74" fmla="*/ 22 w 286"/>
                      <a:gd name="T75" fmla="*/ 2 h 182"/>
                      <a:gd name="T76" fmla="*/ 19 w 286"/>
                      <a:gd name="T77" fmla="*/ 0 h 182"/>
                      <a:gd name="T78" fmla="*/ 17 w 286"/>
                      <a:gd name="T79" fmla="*/ 0 h 182"/>
                      <a:gd name="T80" fmla="*/ 13 w 286"/>
                      <a:gd name="T81" fmla="*/ 1 h 182"/>
                      <a:gd name="T82" fmla="*/ 10 w 286"/>
                      <a:gd name="T83" fmla="*/ 4 h 182"/>
                      <a:gd name="T84" fmla="*/ 9 w 286"/>
                      <a:gd name="T85" fmla="*/ 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2" name="Freeform 26"/>
                  <p:cNvSpPr>
                    <a:spLocks/>
                  </p:cNvSpPr>
                  <p:nvPr/>
                </p:nvSpPr>
                <p:spPr bwMode="ltGray">
                  <a:xfrm>
                    <a:off x="2082" y="599"/>
                    <a:ext cx="33" cy="26"/>
                  </a:xfrm>
                  <a:custGeom>
                    <a:avLst/>
                    <a:gdLst>
                      <a:gd name="T0" fmla="*/ 0 w 78"/>
                      <a:gd name="T1" fmla="*/ 6 h 78"/>
                      <a:gd name="T2" fmla="*/ 5 w 78"/>
                      <a:gd name="T3" fmla="*/ 7 h 78"/>
                      <a:gd name="T4" fmla="*/ 8 w 78"/>
                      <a:gd name="T5" fmla="*/ 5 h 78"/>
                      <a:gd name="T6" fmla="*/ 10 w 78"/>
                      <a:gd name="T7" fmla="*/ 3 h 78"/>
                      <a:gd name="T8" fmla="*/ 8 w 78"/>
                      <a:gd name="T9" fmla="*/ 2 h 78"/>
                      <a:gd name="T10" fmla="*/ 8 w 78"/>
                      <a:gd name="T11" fmla="*/ 0 h 78"/>
                      <a:gd name="T12" fmla="*/ 13 w 78"/>
                      <a:gd name="T13" fmla="*/ 3 h 78"/>
                      <a:gd name="T14" fmla="*/ 12 w 78"/>
                      <a:gd name="T15" fmla="*/ 6 h 78"/>
                      <a:gd name="T16" fmla="*/ 6 w 78"/>
                      <a:gd name="T17" fmla="*/ 9 h 78"/>
                      <a:gd name="T18" fmla="*/ 2 w 78"/>
                      <a:gd name="T19" fmla="*/ 7 h 78"/>
                      <a:gd name="T20" fmla="*/ 0 w 78"/>
                      <a:gd name="T21" fmla="*/ 7 h 78"/>
                      <a:gd name="T22" fmla="*/ 0 w 78"/>
                      <a:gd name="T23" fmla="*/ 6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3" name="Freeform 27"/>
                  <p:cNvSpPr>
                    <a:spLocks/>
                  </p:cNvSpPr>
                  <p:nvPr/>
                </p:nvSpPr>
                <p:spPr bwMode="ltGray">
                  <a:xfrm>
                    <a:off x="2152" y="544"/>
                    <a:ext cx="8" cy="6"/>
                  </a:xfrm>
                  <a:custGeom>
                    <a:avLst/>
                    <a:gdLst>
                      <a:gd name="T0" fmla="*/ 0 w 17"/>
                      <a:gd name="T1" fmla="*/ 0 h 18"/>
                      <a:gd name="T2" fmla="*/ 0 w 17"/>
                      <a:gd name="T3" fmla="*/ 2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4" name="Freeform 28"/>
                  <p:cNvSpPr>
                    <a:spLocks/>
                  </p:cNvSpPr>
                  <p:nvPr/>
                </p:nvSpPr>
                <p:spPr bwMode="ltGray">
                  <a:xfrm>
                    <a:off x="2194" y="584"/>
                    <a:ext cx="11" cy="8"/>
                  </a:xfrm>
                  <a:custGeom>
                    <a:avLst/>
                    <a:gdLst>
                      <a:gd name="T0" fmla="*/ 1 w 26"/>
                      <a:gd name="T1" fmla="*/ 2 h 22"/>
                      <a:gd name="T2" fmla="*/ 3 w 26"/>
                      <a:gd name="T3" fmla="*/ 0 h 22"/>
                      <a:gd name="T4" fmla="*/ 3 w 26"/>
                      <a:gd name="T5" fmla="*/ 3 h 22"/>
                      <a:gd name="T6" fmla="*/ 1 w 26"/>
                      <a:gd name="T7" fmla="*/ 2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5" name="Freeform 29"/>
                  <p:cNvSpPr>
                    <a:spLocks/>
                  </p:cNvSpPr>
                  <p:nvPr/>
                </p:nvSpPr>
                <p:spPr bwMode="ltGray">
                  <a:xfrm>
                    <a:off x="2059" y="494"/>
                    <a:ext cx="8" cy="5"/>
                  </a:xfrm>
                  <a:custGeom>
                    <a:avLst/>
                    <a:gdLst>
                      <a:gd name="T0" fmla="*/ 1 w 20"/>
                      <a:gd name="T1" fmla="*/ 1 h 15"/>
                      <a:gd name="T2" fmla="*/ 3 w 20"/>
                      <a:gd name="T3" fmla="*/ 0 h 15"/>
                      <a:gd name="T4" fmla="*/ 2 w 20"/>
                      <a:gd name="T5" fmla="*/ 1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6" name="Freeform 30"/>
                  <p:cNvSpPr>
                    <a:spLocks/>
                  </p:cNvSpPr>
                  <p:nvPr/>
                </p:nvSpPr>
                <p:spPr bwMode="ltGray">
                  <a:xfrm>
                    <a:off x="1988" y="536"/>
                    <a:ext cx="8" cy="5"/>
                  </a:xfrm>
                  <a:custGeom>
                    <a:avLst/>
                    <a:gdLst>
                      <a:gd name="T0" fmla="*/ 1 w 20"/>
                      <a:gd name="T1" fmla="*/ 1 h 15"/>
                      <a:gd name="T2" fmla="*/ 2 w 20"/>
                      <a:gd name="T3" fmla="*/ 0 h 15"/>
                      <a:gd name="T4" fmla="*/ 2 w 20"/>
                      <a:gd name="T5" fmla="*/ 2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7" name="Freeform 31"/>
                  <p:cNvSpPr>
                    <a:spLocks/>
                  </p:cNvSpPr>
                  <p:nvPr/>
                </p:nvSpPr>
                <p:spPr bwMode="ltGray">
                  <a:xfrm>
                    <a:off x="1910" y="523"/>
                    <a:ext cx="34" cy="27"/>
                  </a:xfrm>
                  <a:custGeom>
                    <a:avLst/>
                    <a:gdLst>
                      <a:gd name="T0" fmla="*/ 0 w 80"/>
                      <a:gd name="T1" fmla="*/ 6 h 80"/>
                      <a:gd name="T2" fmla="*/ 3 w 80"/>
                      <a:gd name="T3" fmla="*/ 3 h 80"/>
                      <a:gd name="T4" fmla="*/ 5 w 80"/>
                      <a:gd name="T5" fmla="*/ 2 h 80"/>
                      <a:gd name="T6" fmla="*/ 9 w 80"/>
                      <a:gd name="T7" fmla="*/ 2 h 80"/>
                      <a:gd name="T8" fmla="*/ 11 w 80"/>
                      <a:gd name="T9" fmla="*/ 0 h 80"/>
                      <a:gd name="T10" fmla="*/ 14 w 80"/>
                      <a:gd name="T11" fmla="*/ 5 h 80"/>
                      <a:gd name="T12" fmla="*/ 13 w 80"/>
                      <a:gd name="T13" fmla="*/ 6 h 80"/>
                      <a:gd name="T14" fmla="*/ 10 w 80"/>
                      <a:gd name="T15" fmla="*/ 7 h 80"/>
                      <a:gd name="T16" fmla="*/ 9 w 80"/>
                      <a:gd name="T17" fmla="*/ 9 h 80"/>
                      <a:gd name="T18" fmla="*/ 6 w 80"/>
                      <a:gd name="T19" fmla="*/ 8 h 80"/>
                      <a:gd name="T20" fmla="*/ 7 w 80"/>
                      <a:gd name="T21" fmla="*/ 6 h 80"/>
                      <a:gd name="T22" fmla="*/ 6 w 80"/>
                      <a:gd name="T23" fmla="*/ 3 h 80"/>
                      <a:gd name="T24" fmla="*/ 4 w 80"/>
                      <a:gd name="T25" fmla="*/ 5 h 80"/>
                      <a:gd name="T26" fmla="*/ 1 w 80"/>
                      <a:gd name="T27" fmla="*/ 6 h 80"/>
                      <a:gd name="T28" fmla="*/ 0 w 80"/>
                      <a:gd name="T29" fmla="*/ 6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8" name="Freeform 32"/>
                  <p:cNvSpPr>
                    <a:spLocks/>
                  </p:cNvSpPr>
                  <p:nvPr/>
                </p:nvSpPr>
                <p:spPr bwMode="ltGray">
                  <a:xfrm>
                    <a:off x="1899" y="466"/>
                    <a:ext cx="40" cy="58"/>
                  </a:xfrm>
                  <a:custGeom>
                    <a:avLst/>
                    <a:gdLst>
                      <a:gd name="T0" fmla="*/ 3 w 94"/>
                      <a:gd name="T1" fmla="*/ 11 h 174"/>
                      <a:gd name="T2" fmla="*/ 5 w 94"/>
                      <a:gd name="T3" fmla="*/ 14 h 174"/>
                      <a:gd name="T4" fmla="*/ 6 w 94"/>
                      <a:gd name="T5" fmla="*/ 12 h 174"/>
                      <a:gd name="T6" fmla="*/ 9 w 94"/>
                      <a:gd name="T7" fmla="*/ 11 h 174"/>
                      <a:gd name="T8" fmla="*/ 9 w 94"/>
                      <a:gd name="T9" fmla="*/ 14 h 174"/>
                      <a:gd name="T10" fmla="*/ 12 w 94"/>
                      <a:gd name="T11" fmla="*/ 14 h 174"/>
                      <a:gd name="T12" fmla="*/ 14 w 94"/>
                      <a:gd name="T13" fmla="*/ 16 h 174"/>
                      <a:gd name="T14" fmla="*/ 11 w 94"/>
                      <a:gd name="T15" fmla="*/ 16 h 174"/>
                      <a:gd name="T16" fmla="*/ 13 w 94"/>
                      <a:gd name="T17" fmla="*/ 19 h 174"/>
                      <a:gd name="T18" fmla="*/ 15 w 94"/>
                      <a:gd name="T19" fmla="*/ 17 h 174"/>
                      <a:gd name="T20" fmla="*/ 15 w 94"/>
                      <a:gd name="T21" fmla="*/ 12 h 174"/>
                      <a:gd name="T22" fmla="*/ 11 w 94"/>
                      <a:gd name="T23" fmla="*/ 12 h 174"/>
                      <a:gd name="T24" fmla="*/ 9 w 94"/>
                      <a:gd name="T25" fmla="*/ 9 h 174"/>
                      <a:gd name="T26" fmla="*/ 6 w 94"/>
                      <a:gd name="T27" fmla="*/ 9 h 174"/>
                      <a:gd name="T28" fmla="*/ 6 w 94"/>
                      <a:gd name="T29" fmla="*/ 8 h 174"/>
                      <a:gd name="T30" fmla="*/ 8 w 94"/>
                      <a:gd name="T31" fmla="*/ 5 h 174"/>
                      <a:gd name="T32" fmla="*/ 6 w 94"/>
                      <a:gd name="T33" fmla="*/ 0 h 174"/>
                      <a:gd name="T34" fmla="*/ 3 w 94"/>
                      <a:gd name="T35" fmla="*/ 2 h 174"/>
                      <a:gd name="T36" fmla="*/ 1 w 94"/>
                      <a:gd name="T37" fmla="*/ 5 h 174"/>
                      <a:gd name="T38" fmla="*/ 3 w 94"/>
                      <a:gd name="T39" fmla="*/ 8 h 174"/>
                      <a:gd name="T40" fmla="*/ 3 w 94"/>
                      <a:gd name="T41" fmla="*/ 11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49" name="Freeform 33"/>
                  <p:cNvSpPr>
                    <a:spLocks/>
                  </p:cNvSpPr>
                  <p:nvPr/>
                </p:nvSpPr>
                <p:spPr bwMode="ltGray">
                  <a:xfrm>
                    <a:off x="1909" y="508"/>
                    <a:ext cx="14" cy="17"/>
                  </a:xfrm>
                  <a:custGeom>
                    <a:avLst/>
                    <a:gdLst>
                      <a:gd name="T0" fmla="*/ 1 w 32"/>
                      <a:gd name="T1" fmla="*/ 3 h 50"/>
                      <a:gd name="T2" fmla="*/ 2 w 32"/>
                      <a:gd name="T3" fmla="*/ 0 h 50"/>
                      <a:gd name="T4" fmla="*/ 4 w 32"/>
                      <a:gd name="T5" fmla="*/ 2 h 50"/>
                      <a:gd name="T6" fmla="*/ 4 w 32"/>
                      <a:gd name="T7" fmla="*/ 3 h 50"/>
                      <a:gd name="T8" fmla="*/ 5 w 32"/>
                      <a:gd name="T9" fmla="*/ 3 h 50"/>
                      <a:gd name="T10" fmla="*/ 6 w 32"/>
                      <a:gd name="T11" fmla="*/ 4 h 50"/>
                      <a:gd name="T12" fmla="*/ 4 w 32"/>
                      <a:gd name="T13" fmla="*/ 6 h 50"/>
                      <a:gd name="T14" fmla="*/ 1 w 32"/>
                      <a:gd name="T15" fmla="*/ 3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0" name="Freeform 34"/>
                  <p:cNvSpPr>
                    <a:spLocks/>
                  </p:cNvSpPr>
                  <p:nvPr/>
                </p:nvSpPr>
                <p:spPr bwMode="ltGray">
                  <a:xfrm>
                    <a:off x="1881" y="512"/>
                    <a:ext cx="19" cy="17"/>
                  </a:xfrm>
                  <a:custGeom>
                    <a:avLst/>
                    <a:gdLst>
                      <a:gd name="T0" fmla="*/ 0 w 43"/>
                      <a:gd name="T1" fmla="*/ 5 h 50"/>
                      <a:gd name="T2" fmla="*/ 4 w 43"/>
                      <a:gd name="T3" fmla="*/ 2 h 50"/>
                      <a:gd name="T4" fmla="*/ 7 w 43"/>
                      <a:gd name="T5" fmla="*/ 0 h 50"/>
                      <a:gd name="T6" fmla="*/ 5 w 43"/>
                      <a:gd name="T7" fmla="*/ 3 h 50"/>
                      <a:gd name="T8" fmla="*/ 0 w 43"/>
                      <a:gd name="T9" fmla="*/ 6 h 50"/>
                      <a:gd name="T10" fmla="*/ 0 w 43"/>
                      <a:gd name="T11" fmla="*/ 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1" name="Freeform 35"/>
                  <p:cNvSpPr>
                    <a:spLocks/>
                  </p:cNvSpPr>
                  <p:nvPr/>
                </p:nvSpPr>
                <p:spPr bwMode="ltGray">
                  <a:xfrm>
                    <a:off x="2930" y="489"/>
                    <a:ext cx="299" cy="179"/>
                  </a:xfrm>
                  <a:custGeom>
                    <a:avLst/>
                    <a:gdLst>
                      <a:gd name="T0" fmla="*/ 8 w 471"/>
                      <a:gd name="T1" fmla="*/ 113 h 281"/>
                      <a:gd name="T2" fmla="*/ 10 w 471"/>
                      <a:gd name="T3" fmla="*/ 101 h 281"/>
                      <a:gd name="T4" fmla="*/ 9 w 471"/>
                      <a:gd name="T5" fmla="*/ 99 h 281"/>
                      <a:gd name="T6" fmla="*/ 6 w 471"/>
                      <a:gd name="T7" fmla="*/ 89 h 281"/>
                      <a:gd name="T8" fmla="*/ 2 w 471"/>
                      <a:gd name="T9" fmla="*/ 87 h 281"/>
                      <a:gd name="T10" fmla="*/ 0 w 471"/>
                      <a:gd name="T11" fmla="*/ 78 h 281"/>
                      <a:gd name="T12" fmla="*/ 5 w 471"/>
                      <a:gd name="T13" fmla="*/ 73 h 281"/>
                      <a:gd name="T14" fmla="*/ 3 w 471"/>
                      <a:gd name="T15" fmla="*/ 67 h 281"/>
                      <a:gd name="T16" fmla="*/ 1 w 471"/>
                      <a:gd name="T17" fmla="*/ 65 h 281"/>
                      <a:gd name="T18" fmla="*/ 11 w 471"/>
                      <a:gd name="T19" fmla="*/ 48 h 281"/>
                      <a:gd name="T20" fmla="*/ 18 w 471"/>
                      <a:gd name="T21" fmla="*/ 39 h 281"/>
                      <a:gd name="T22" fmla="*/ 17 w 471"/>
                      <a:gd name="T23" fmla="*/ 29 h 281"/>
                      <a:gd name="T24" fmla="*/ 10 w 471"/>
                      <a:gd name="T25" fmla="*/ 17 h 281"/>
                      <a:gd name="T26" fmla="*/ 8 w 471"/>
                      <a:gd name="T27" fmla="*/ 13 h 281"/>
                      <a:gd name="T28" fmla="*/ 11 w 471"/>
                      <a:gd name="T29" fmla="*/ 15 h 281"/>
                      <a:gd name="T30" fmla="*/ 19 w 471"/>
                      <a:gd name="T31" fmla="*/ 14 h 281"/>
                      <a:gd name="T32" fmla="*/ 26 w 471"/>
                      <a:gd name="T33" fmla="*/ 4 h 281"/>
                      <a:gd name="T34" fmla="*/ 33 w 471"/>
                      <a:gd name="T35" fmla="*/ 0 h 281"/>
                      <a:gd name="T36" fmla="*/ 36 w 471"/>
                      <a:gd name="T37" fmla="*/ 1 h 281"/>
                      <a:gd name="T38" fmla="*/ 37 w 471"/>
                      <a:gd name="T39" fmla="*/ 4 h 281"/>
                      <a:gd name="T40" fmla="*/ 39 w 471"/>
                      <a:gd name="T41" fmla="*/ 2 h 281"/>
                      <a:gd name="T42" fmla="*/ 44 w 471"/>
                      <a:gd name="T43" fmla="*/ 3 h 281"/>
                      <a:gd name="T44" fmla="*/ 47 w 471"/>
                      <a:gd name="T45" fmla="*/ 4 h 281"/>
                      <a:gd name="T46" fmla="*/ 57 w 471"/>
                      <a:gd name="T47" fmla="*/ 6 h 281"/>
                      <a:gd name="T48" fmla="*/ 62 w 471"/>
                      <a:gd name="T49" fmla="*/ 10 h 281"/>
                      <a:gd name="T50" fmla="*/ 67 w 471"/>
                      <a:gd name="T51" fmla="*/ 7 h 281"/>
                      <a:gd name="T52" fmla="*/ 70 w 471"/>
                      <a:gd name="T53" fmla="*/ 6 h 281"/>
                      <a:gd name="T54" fmla="*/ 79 w 471"/>
                      <a:gd name="T55" fmla="*/ 6 h 281"/>
                      <a:gd name="T56" fmla="*/ 85 w 471"/>
                      <a:gd name="T57" fmla="*/ 13 h 281"/>
                      <a:gd name="T58" fmla="*/ 93 w 471"/>
                      <a:gd name="T59" fmla="*/ 24 h 281"/>
                      <a:gd name="T60" fmla="*/ 99 w 471"/>
                      <a:gd name="T61" fmla="*/ 29 h 281"/>
                      <a:gd name="T62" fmla="*/ 103 w 471"/>
                      <a:gd name="T63" fmla="*/ 27 h 281"/>
                      <a:gd name="T64" fmla="*/ 109 w 471"/>
                      <a:gd name="T65" fmla="*/ 26 h 281"/>
                      <a:gd name="T66" fmla="*/ 117 w 471"/>
                      <a:gd name="T67" fmla="*/ 29 h 281"/>
                      <a:gd name="T68" fmla="*/ 121 w 471"/>
                      <a:gd name="T69" fmla="*/ 33 h 281"/>
                      <a:gd name="T70" fmla="*/ 124 w 471"/>
                      <a:gd name="T71" fmla="*/ 36 h 281"/>
                      <a:gd name="T72" fmla="*/ 128 w 471"/>
                      <a:gd name="T73" fmla="*/ 45 h 281"/>
                      <a:gd name="T74" fmla="*/ 130 w 471"/>
                      <a:gd name="T75" fmla="*/ 48 h 281"/>
                      <a:gd name="T76" fmla="*/ 131 w 471"/>
                      <a:gd name="T77" fmla="*/ 51 h 281"/>
                      <a:gd name="T78" fmla="*/ 125 w 471"/>
                      <a:gd name="T79" fmla="*/ 57 h 281"/>
                      <a:gd name="T80" fmla="*/ 130 w 471"/>
                      <a:gd name="T81" fmla="*/ 57 h 281"/>
                      <a:gd name="T82" fmla="*/ 138 w 471"/>
                      <a:gd name="T83" fmla="*/ 63 h 281"/>
                      <a:gd name="T84" fmla="*/ 147 w 471"/>
                      <a:gd name="T85" fmla="*/ 64 h 281"/>
                      <a:gd name="T86" fmla="*/ 153 w 471"/>
                      <a:gd name="T87" fmla="*/ 68 h 281"/>
                      <a:gd name="T88" fmla="*/ 154 w 471"/>
                      <a:gd name="T89" fmla="*/ 70 h 281"/>
                      <a:gd name="T90" fmla="*/ 154 w 471"/>
                      <a:gd name="T91" fmla="*/ 71 h 281"/>
                      <a:gd name="T92" fmla="*/ 159 w 471"/>
                      <a:gd name="T93" fmla="*/ 70 h 281"/>
                      <a:gd name="T94" fmla="*/ 161 w 471"/>
                      <a:gd name="T95" fmla="*/ 69 h 281"/>
                      <a:gd name="T96" fmla="*/ 177 w 471"/>
                      <a:gd name="T97" fmla="*/ 75 h 281"/>
                      <a:gd name="T98" fmla="*/ 180 w 471"/>
                      <a:gd name="T99" fmla="*/ 81 h 281"/>
                      <a:gd name="T100" fmla="*/ 187 w 471"/>
                      <a:gd name="T101" fmla="*/ 82 h 281"/>
                      <a:gd name="T102" fmla="*/ 190 w 471"/>
                      <a:gd name="T103" fmla="*/ 87 h 281"/>
                      <a:gd name="T104" fmla="*/ 182 w 471"/>
                      <a:gd name="T105" fmla="*/ 104 h 281"/>
                      <a:gd name="T106" fmla="*/ 175 w 471"/>
                      <a:gd name="T107" fmla="*/ 114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2" name="Freeform 36"/>
                  <p:cNvSpPr>
                    <a:spLocks/>
                  </p:cNvSpPr>
                  <p:nvPr/>
                </p:nvSpPr>
                <p:spPr bwMode="ltGray">
                  <a:xfrm>
                    <a:off x="2534" y="242"/>
                    <a:ext cx="420" cy="283"/>
                  </a:xfrm>
                  <a:custGeom>
                    <a:avLst/>
                    <a:gdLst>
                      <a:gd name="T0" fmla="*/ 74 w 984"/>
                      <a:gd name="T1" fmla="*/ 1 h 844"/>
                      <a:gd name="T2" fmla="*/ 91 w 984"/>
                      <a:gd name="T3" fmla="*/ 4 h 844"/>
                      <a:gd name="T4" fmla="*/ 100 w 984"/>
                      <a:gd name="T5" fmla="*/ 4 h 844"/>
                      <a:gd name="T6" fmla="*/ 105 w 984"/>
                      <a:gd name="T7" fmla="*/ 15 h 844"/>
                      <a:gd name="T8" fmla="*/ 107 w 984"/>
                      <a:gd name="T9" fmla="*/ 10 h 844"/>
                      <a:gd name="T10" fmla="*/ 111 w 984"/>
                      <a:gd name="T11" fmla="*/ 8 h 844"/>
                      <a:gd name="T12" fmla="*/ 117 w 984"/>
                      <a:gd name="T13" fmla="*/ 14 h 844"/>
                      <a:gd name="T14" fmla="*/ 124 w 984"/>
                      <a:gd name="T15" fmla="*/ 11 h 844"/>
                      <a:gd name="T16" fmla="*/ 128 w 984"/>
                      <a:gd name="T17" fmla="*/ 10 h 844"/>
                      <a:gd name="T18" fmla="*/ 139 w 984"/>
                      <a:gd name="T19" fmla="*/ 0 h 844"/>
                      <a:gd name="T20" fmla="*/ 146 w 984"/>
                      <a:gd name="T21" fmla="*/ 8 h 844"/>
                      <a:gd name="T22" fmla="*/ 146 w 984"/>
                      <a:gd name="T23" fmla="*/ 15 h 844"/>
                      <a:gd name="T24" fmla="*/ 144 w 984"/>
                      <a:gd name="T25" fmla="*/ 18 h 844"/>
                      <a:gd name="T26" fmla="*/ 140 w 984"/>
                      <a:gd name="T27" fmla="*/ 18 h 844"/>
                      <a:gd name="T28" fmla="*/ 139 w 984"/>
                      <a:gd name="T29" fmla="*/ 21 h 844"/>
                      <a:gd name="T30" fmla="*/ 146 w 984"/>
                      <a:gd name="T31" fmla="*/ 25 h 844"/>
                      <a:gd name="T32" fmla="*/ 143 w 984"/>
                      <a:gd name="T33" fmla="*/ 36 h 844"/>
                      <a:gd name="T34" fmla="*/ 151 w 984"/>
                      <a:gd name="T35" fmla="*/ 47 h 844"/>
                      <a:gd name="T36" fmla="*/ 156 w 984"/>
                      <a:gd name="T37" fmla="*/ 51 h 844"/>
                      <a:gd name="T38" fmla="*/ 151 w 984"/>
                      <a:gd name="T39" fmla="*/ 51 h 844"/>
                      <a:gd name="T40" fmla="*/ 136 w 984"/>
                      <a:gd name="T41" fmla="*/ 43 h 844"/>
                      <a:gd name="T42" fmla="*/ 123 w 984"/>
                      <a:gd name="T43" fmla="*/ 45 h 844"/>
                      <a:gd name="T44" fmla="*/ 108 w 984"/>
                      <a:gd name="T45" fmla="*/ 50 h 844"/>
                      <a:gd name="T46" fmla="*/ 117 w 984"/>
                      <a:gd name="T47" fmla="*/ 65 h 844"/>
                      <a:gd name="T48" fmla="*/ 129 w 984"/>
                      <a:gd name="T49" fmla="*/ 69 h 844"/>
                      <a:gd name="T50" fmla="*/ 134 w 984"/>
                      <a:gd name="T51" fmla="*/ 62 h 844"/>
                      <a:gd name="T52" fmla="*/ 141 w 984"/>
                      <a:gd name="T53" fmla="*/ 64 h 844"/>
                      <a:gd name="T54" fmla="*/ 140 w 984"/>
                      <a:gd name="T55" fmla="*/ 71 h 844"/>
                      <a:gd name="T56" fmla="*/ 146 w 984"/>
                      <a:gd name="T57" fmla="*/ 75 h 844"/>
                      <a:gd name="T58" fmla="*/ 153 w 984"/>
                      <a:gd name="T59" fmla="*/ 74 h 844"/>
                      <a:gd name="T60" fmla="*/ 168 w 984"/>
                      <a:gd name="T61" fmla="*/ 91 h 844"/>
                      <a:gd name="T62" fmla="*/ 172 w 984"/>
                      <a:gd name="T63" fmla="*/ 93 h 844"/>
                      <a:gd name="T64" fmla="*/ 159 w 984"/>
                      <a:gd name="T65" fmla="*/ 91 h 844"/>
                      <a:gd name="T66" fmla="*/ 151 w 984"/>
                      <a:gd name="T67" fmla="*/ 85 h 844"/>
                      <a:gd name="T68" fmla="*/ 142 w 984"/>
                      <a:gd name="T69" fmla="*/ 80 h 844"/>
                      <a:gd name="T70" fmla="*/ 128 w 984"/>
                      <a:gd name="T71" fmla="*/ 74 h 844"/>
                      <a:gd name="T72" fmla="*/ 112 w 984"/>
                      <a:gd name="T73" fmla="*/ 73 h 844"/>
                      <a:gd name="T74" fmla="*/ 92 w 984"/>
                      <a:gd name="T75" fmla="*/ 67 h 844"/>
                      <a:gd name="T76" fmla="*/ 84 w 984"/>
                      <a:gd name="T77" fmla="*/ 57 h 844"/>
                      <a:gd name="T78" fmla="*/ 79 w 984"/>
                      <a:gd name="T79" fmla="*/ 52 h 844"/>
                      <a:gd name="T80" fmla="*/ 70 w 984"/>
                      <a:gd name="T81" fmla="*/ 48 h 844"/>
                      <a:gd name="T82" fmla="*/ 62 w 984"/>
                      <a:gd name="T83" fmla="*/ 42 h 844"/>
                      <a:gd name="T84" fmla="*/ 64 w 984"/>
                      <a:gd name="T85" fmla="*/ 47 h 844"/>
                      <a:gd name="T86" fmla="*/ 76 w 984"/>
                      <a:gd name="T87" fmla="*/ 56 h 844"/>
                      <a:gd name="T88" fmla="*/ 77 w 984"/>
                      <a:gd name="T89" fmla="*/ 59 h 844"/>
                      <a:gd name="T90" fmla="*/ 72 w 984"/>
                      <a:gd name="T91" fmla="*/ 56 h 844"/>
                      <a:gd name="T92" fmla="*/ 64 w 984"/>
                      <a:gd name="T93" fmla="*/ 52 h 844"/>
                      <a:gd name="T94" fmla="*/ 57 w 984"/>
                      <a:gd name="T95" fmla="*/ 45 h 844"/>
                      <a:gd name="T96" fmla="*/ 49 w 984"/>
                      <a:gd name="T97" fmla="*/ 39 h 844"/>
                      <a:gd name="T98" fmla="*/ 38 w 984"/>
                      <a:gd name="T99" fmla="*/ 35 h 844"/>
                      <a:gd name="T100" fmla="*/ 28 w 984"/>
                      <a:gd name="T101" fmla="*/ 27 h 844"/>
                      <a:gd name="T102" fmla="*/ 12 w 984"/>
                      <a:gd name="T103" fmla="*/ 7 h 844"/>
                      <a:gd name="T104" fmla="*/ 6 w 984"/>
                      <a:gd name="T105" fmla="*/ 4 h 844"/>
                      <a:gd name="T106" fmla="*/ 9 w 984"/>
                      <a:gd name="T107" fmla="*/ 2 h 844"/>
                      <a:gd name="T108" fmla="*/ 19 w 984"/>
                      <a:gd name="T109" fmla="*/ 8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3" name="Freeform 37"/>
                  <p:cNvSpPr>
                    <a:spLocks/>
                  </p:cNvSpPr>
                  <p:nvPr/>
                </p:nvSpPr>
                <p:spPr bwMode="ltGray">
                  <a:xfrm>
                    <a:off x="2405" y="445"/>
                    <a:ext cx="15" cy="16"/>
                  </a:xfrm>
                  <a:custGeom>
                    <a:avLst/>
                    <a:gdLst>
                      <a:gd name="T0" fmla="*/ 1 w 36"/>
                      <a:gd name="T1" fmla="*/ 3 h 48"/>
                      <a:gd name="T2" fmla="*/ 2 w 36"/>
                      <a:gd name="T3" fmla="*/ 5 h 48"/>
                      <a:gd name="T4" fmla="*/ 1 w 36"/>
                      <a:gd name="T5" fmla="*/ 3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4" name="Freeform 38"/>
                  <p:cNvSpPr>
                    <a:spLocks/>
                  </p:cNvSpPr>
                  <p:nvPr/>
                </p:nvSpPr>
                <p:spPr bwMode="ltGray">
                  <a:xfrm>
                    <a:off x="2393" y="439"/>
                    <a:ext cx="16" cy="12"/>
                  </a:xfrm>
                  <a:custGeom>
                    <a:avLst/>
                    <a:gdLst>
                      <a:gd name="T0" fmla="*/ 0 w 36"/>
                      <a:gd name="T1" fmla="*/ 1 h 37"/>
                      <a:gd name="T2" fmla="*/ 2 w 36"/>
                      <a:gd name="T3" fmla="*/ 0 h 37"/>
                      <a:gd name="T4" fmla="*/ 7 w 36"/>
                      <a:gd name="T5" fmla="*/ 2 h 37"/>
                      <a:gd name="T6" fmla="*/ 2 w 36"/>
                      <a:gd name="T7" fmla="*/ 2 h 37"/>
                      <a:gd name="T8" fmla="*/ 0 w 36"/>
                      <a:gd name="T9" fmla="*/ 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5" name="Freeform 39"/>
                  <p:cNvSpPr>
                    <a:spLocks/>
                  </p:cNvSpPr>
                  <p:nvPr/>
                </p:nvSpPr>
                <p:spPr bwMode="ltGray">
                  <a:xfrm>
                    <a:off x="2878" y="406"/>
                    <a:ext cx="73" cy="33"/>
                  </a:xfrm>
                  <a:custGeom>
                    <a:avLst/>
                    <a:gdLst>
                      <a:gd name="T0" fmla="*/ 0 w 170"/>
                      <a:gd name="T1" fmla="*/ 6 h 96"/>
                      <a:gd name="T2" fmla="*/ 5 w 170"/>
                      <a:gd name="T3" fmla="*/ 3 h 96"/>
                      <a:gd name="T4" fmla="*/ 10 w 170"/>
                      <a:gd name="T5" fmla="*/ 2 h 96"/>
                      <a:gd name="T6" fmla="*/ 15 w 170"/>
                      <a:gd name="T7" fmla="*/ 1 h 96"/>
                      <a:gd name="T8" fmla="*/ 12 w 170"/>
                      <a:gd name="T9" fmla="*/ 3 h 96"/>
                      <a:gd name="T10" fmla="*/ 23 w 170"/>
                      <a:gd name="T11" fmla="*/ 6 h 96"/>
                      <a:gd name="T12" fmla="*/ 30 w 170"/>
                      <a:gd name="T13" fmla="*/ 8 h 96"/>
                      <a:gd name="T14" fmla="*/ 21 w 170"/>
                      <a:gd name="T15" fmla="*/ 9 h 96"/>
                      <a:gd name="T16" fmla="*/ 16 w 170"/>
                      <a:gd name="T17" fmla="*/ 7 h 96"/>
                      <a:gd name="T18" fmla="*/ 14 w 170"/>
                      <a:gd name="T19" fmla="*/ 6 h 96"/>
                      <a:gd name="T20" fmla="*/ 4 w 170"/>
                      <a:gd name="T21" fmla="*/ 5 h 96"/>
                      <a:gd name="T22" fmla="*/ 0 w 170"/>
                      <a:gd name="T23" fmla="*/ 6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6" name="Freeform 40"/>
                  <p:cNvSpPr>
                    <a:spLocks/>
                  </p:cNvSpPr>
                  <p:nvPr/>
                </p:nvSpPr>
                <p:spPr bwMode="ltGray">
                  <a:xfrm>
                    <a:off x="2955" y="433"/>
                    <a:ext cx="59" cy="15"/>
                  </a:xfrm>
                  <a:custGeom>
                    <a:avLst/>
                    <a:gdLst>
                      <a:gd name="T0" fmla="*/ 0 w 138"/>
                      <a:gd name="T1" fmla="*/ 0 h 44"/>
                      <a:gd name="T2" fmla="*/ 9 w 138"/>
                      <a:gd name="T3" fmla="*/ 0 h 44"/>
                      <a:gd name="T4" fmla="*/ 16 w 138"/>
                      <a:gd name="T5" fmla="*/ 3 h 44"/>
                      <a:gd name="T6" fmla="*/ 21 w 138"/>
                      <a:gd name="T7" fmla="*/ 2 h 44"/>
                      <a:gd name="T8" fmla="*/ 20 w 138"/>
                      <a:gd name="T9" fmla="*/ 5 h 44"/>
                      <a:gd name="T10" fmla="*/ 12 w 138"/>
                      <a:gd name="T11" fmla="*/ 5 h 44"/>
                      <a:gd name="T12" fmla="*/ 0 w 138"/>
                      <a:gd name="T13" fmla="*/ 4 h 44"/>
                      <a:gd name="T14" fmla="*/ 5 w 138"/>
                      <a:gd name="T15" fmla="*/ 2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7" name="Freeform 41"/>
                  <p:cNvSpPr>
                    <a:spLocks/>
                  </p:cNvSpPr>
                  <p:nvPr/>
                </p:nvSpPr>
                <p:spPr bwMode="ltGray">
                  <a:xfrm>
                    <a:off x="2924" y="441"/>
                    <a:ext cx="24" cy="14"/>
                  </a:xfrm>
                  <a:custGeom>
                    <a:avLst/>
                    <a:gdLst>
                      <a:gd name="T0" fmla="*/ 3 w 57"/>
                      <a:gd name="T1" fmla="*/ 3 h 42"/>
                      <a:gd name="T2" fmla="*/ 7 w 57"/>
                      <a:gd name="T3" fmla="*/ 1 h 42"/>
                      <a:gd name="T4" fmla="*/ 3 w 57"/>
                      <a:gd name="T5" fmla="*/ 3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8" name="Freeform 42"/>
                  <p:cNvSpPr>
                    <a:spLocks/>
                  </p:cNvSpPr>
                  <p:nvPr/>
                </p:nvSpPr>
                <p:spPr bwMode="ltGray">
                  <a:xfrm>
                    <a:off x="2908" y="398"/>
                    <a:ext cx="16" cy="18"/>
                  </a:xfrm>
                  <a:custGeom>
                    <a:avLst/>
                    <a:gdLst>
                      <a:gd name="T0" fmla="*/ 3 w 39"/>
                      <a:gd name="T1" fmla="*/ 4 h 52"/>
                      <a:gd name="T2" fmla="*/ 3 w 39"/>
                      <a:gd name="T3" fmla="*/ 0 h 52"/>
                      <a:gd name="T4" fmla="*/ 3 w 39"/>
                      <a:gd name="T5" fmla="*/ 4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9" name="Freeform 43"/>
                  <p:cNvSpPr>
                    <a:spLocks/>
                  </p:cNvSpPr>
                  <p:nvPr/>
                </p:nvSpPr>
                <p:spPr bwMode="ltGray">
                  <a:xfrm>
                    <a:off x="3035" y="452"/>
                    <a:ext cx="19" cy="27"/>
                  </a:xfrm>
                  <a:custGeom>
                    <a:avLst/>
                    <a:gdLst>
                      <a:gd name="T0" fmla="*/ 1 w 44"/>
                      <a:gd name="T1" fmla="*/ 1 h 80"/>
                      <a:gd name="T2" fmla="*/ 4 w 44"/>
                      <a:gd name="T3" fmla="*/ 4 h 80"/>
                      <a:gd name="T4" fmla="*/ 4 w 44"/>
                      <a:gd name="T5" fmla="*/ 6 h 80"/>
                      <a:gd name="T6" fmla="*/ 7 w 44"/>
                      <a:gd name="T7" fmla="*/ 6 h 80"/>
                      <a:gd name="T8" fmla="*/ 4 w 44"/>
                      <a:gd name="T9" fmla="*/ 8 h 80"/>
                      <a:gd name="T10" fmla="*/ 0 w 44"/>
                      <a:gd name="T11" fmla="*/ 2 h 80"/>
                      <a:gd name="T12" fmla="*/ 1 w 44"/>
                      <a:gd name="T13" fmla="*/ 1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0" name="Freeform 44"/>
                  <p:cNvSpPr>
                    <a:spLocks/>
                  </p:cNvSpPr>
                  <p:nvPr/>
                </p:nvSpPr>
                <p:spPr bwMode="ltGray">
                  <a:xfrm>
                    <a:off x="2696" y="247"/>
                    <a:ext cx="205" cy="41"/>
                  </a:xfrm>
                  <a:custGeom>
                    <a:avLst/>
                    <a:gdLst>
                      <a:gd name="T0" fmla="*/ 89 w 323"/>
                      <a:gd name="T1" fmla="*/ 1 h 64"/>
                      <a:gd name="T2" fmla="*/ 93 w 323"/>
                      <a:gd name="T3" fmla="*/ 3 h 64"/>
                      <a:gd name="T4" fmla="*/ 95 w 323"/>
                      <a:gd name="T5" fmla="*/ 0 h 64"/>
                      <a:gd name="T6" fmla="*/ 107 w 323"/>
                      <a:gd name="T7" fmla="*/ 0 h 64"/>
                      <a:gd name="T8" fmla="*/ 116 w 323"/>
                      <a:gd name="T9" fmla="*/ 7 h 64"/>
                      <a:gd name="T10" fmla="*/ 128 w 323"/>
                      <a:gd name="T11" fmla="*/ 4 h 64"/>
                      <a:gd name="T12" fmla="*/ 126 w 323"/>
                      <a:gd name="T13" fmla="*/ 12 h 64"/>
                      <a:gd name="T14" fmla="*/ 120 w 323"/>
                      <a:gd name="T15" fmla="*/ 19 h 64"/>
                      <a:gd name="T16" fmla="*/ 119 w 323"/>
                      <a:gd name="T17" fmla="*/ 12 h 64"/>
                      <a:gd name="T18" fmla="*/ 116 w 323"/>
                      <a:gd name="T19" fmla="*/ 13 h 64"/>
                      <a:gd name="T20" fmla="*/ 112 w 323"/>
                      <a:gd name="T21" fmla="*/ 12 h 64"/>
                      <a:gd name="T22" fmla="*/ 106 w 323"/>
                      <a:gd name="T23" fmla="*/ 8 h 64"/>
                      <a:gd name="T24" fmla="*/ 92 w 323"/>
                      <a:gd name="T25" fmla="*/ 15 h 64"/>
                      <a:gd name="T26" fmla="*/ 81 w 323"/>
                      <a:gd name="T27" fmla="*/ 18 h 64"/>
                      <a:gd name="T28" fmla="*/ 86 w 323"/>
                      <a:gd name="T29" fmla="*/ 24 h 64"/>
                      <a:gd name="T30" fmla="*/ 76 w 323"/>
                      <a:gd name="T31" fmla="*/ 26 h 64"/>
                      <a:gd name="T32" fmla="*/ 68 w 323"/>
                      <a:gd name="T33" fmla="*/ 25 h 64"/>
                      <a:gd name="T34" fmla="*/ 71 w 323"/>
                      <a:gd name="T35" fmla="*/ 24 h 64"/>
                      <a:gd name="T36" fmla="*/ 69 w 323"/>
                      <a:gd name="T37" fmla="*/ 17 h 64"/>
                      <a:gd name="T38" fmla="*/ 68 w 323"/>
                      <a:gd name="T39" fmla="*/ 13 h 64"/>
                      <a:gd name="T40" fmla="*/ 63 w 323"/>
                      <a:gd name="T41" fmla="*/ 10 h 64"/>
                      <a:gd name="T42" fmla="*/ 57 w 323"/>
                      <a:gd name="T43" fmla="*/ 11 h 64"/>
                      <a:gd name="T44" fmla="*/ 54 w 323"/>
                      <a:gd name="T45" fmla="*/ 11 h 64"/>
                      <a:gd name="T46" fmla="*/ 50 w 323"/>
                      <a:gd name="T47" fmla="*/ 10 h 64"/>
                      <a:gd name="T48" fmla="*/ 34 w 323"/>
                      <a:gd name="T49" fmla="*/ 1 h 64"/>
                      <a:gd name="T50" fmla="*/ 23 w 323"/>
                      <a:gd name="T51" fmla="*/ 6 h 64"/>
                      <a:gd name="T52" fmla="*/ 1 w 323"/>
                      <a:gd name="T53" fmla="*/ 0 h 64"/>
                      <a:gd name="T54" fmla="*/ 89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1" name="Freeform 45"/>
                  <p:cNvSpPr>
                    <a:spLocks/>
                  </p:cNvSpPr>
                  <p:nvPr/>
                </p:nvSpPr>
                <p:spPr bwMode="ltGray">
                  <a:xfrm>
                    <a:off x="2515" y="246"/>
                    <a:ext cx="190" cy="20"/>
                  </a:xfrm>
                  <a:custGeom>
                    <a:avLst/>
                    <a:gdLst>
                      <a:gd name="T0" fmla="*/ 42 w 300"/>
                      <a:gd name="T1" fmla="*/ 13 h 31"/>
                      <a:gd name="T2" fmla="*/ 12 w 300"/>
                      <a:gd name="T3" fmla="*/ 1 h 31"/>
                      <a:gd name="T4" fmla="*/ 115 w 300"/>
                      <a:gd name="T5" fmla="*/ 0 h 31"/>
                      <a:gd name="T6" fmla="*/ 118 w 300"/>
                      <a:gd name="T7" fmla="*/ 6 h 31"/>
                      <a:gd name="T8" fmla="*/ 106 w 300"/>
                      <a:gd name="T9" fmla="*/ 6 h 31"/>
                      <a:gd name="T10" fmla="*/ 42 w 300"/>
                      <a:gd name="T11" fmla="*/ 13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2" name="Freeform 46"/>
                  <p:cNvSpPr>
                    <a:spLocks/>
                  </p:cNvSpPr>
                  <p:nvPr/>
                </p:nvSpPr>
                <p:spPr bwMode="ltGray">
                  <a:xfrm>
                    <a:off x="2096" y="275"/>
                    <a:ext cx="18" cy="10"/>
                  </a:xfrm>
                  <a:custGeom>
                    <a:avLst/>
                    <a:gdLst>
                      <a:gd name="T0" fmla="*/ 0 w 41"/>
                      <a:gd name="T1" fmla="*/ 3 h 29"/>
                      <a:gd name="T2" fmla="*/ 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3" name="Freeform 47"/>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4" name="Freeform 48"/>
                  <p:cNvSpPr>
                    <a:spLocks/>
                  </p:cNvSpPr>
                  <p:nvPr/>
                </p:nvSpPr>
                <p:spPr bwMode="ltGray">
                  <a:xfrm>
                    <a:off x="2043" y="241"/>
                    <a:ext cx="20" cy="55"/>
                  </a:xfrm>
                  <a:custGeom>
                    <a:avLst/>
                    <a:gdLst>
                      <a:gd name="T0" fmla="*/ 1 w 47"/>
                      <a:gd name="T1" fmla="*/ 17 h 165"/>
                      <a:gd name="T2" fmla="*/ 3 w 47"/>
                      <a:gd name="T3" fmla="*/ 12 h 165"/>
                      <a:gd name="T4" fmla="*/ 3 w 47"/>
                      <a:gd name="T5" fmla="*/ 8 h 165"/>
                      <a:gd name="T6" fmla="*/ 2 w 47"/>
                      <a:gd name="T7" fmla="*/ 4 h 165"/>
                      <a:gd name="T8" fmla="*/ 3 w 47"/>
                      <a:gd name="T9" fmla="*/ 1 h 165"/>
                      <a:gd name="T10" fmla="*/ 4 w 47"/>
                      <a:gd name="T11" fmla="*/ 0 h 165"/>
                      <a:gd name="T12" fmla="*/ 6 w 47"/>
                      <a:gd name="T13" fmla="*/ 3 h 165"/>
                      <a:gd name="T14" fmla="*/ 9 w 47"/>
                      <a:gd name="T15" fmla="*/ 11 h 165"/>
                      <a:gd name="T16" fmla="*/ 6 w 47"/>
                      <a:gd name="T17" fmla="*/ 12 h 165"/>
                      <a:gd name="T18" fmla="*/ 4 w 47"/>
                      <a:gd name="T19" fmla="*/ 14 h 165"/>
                      <a:gd name="T20" fmla="*/ 4 w 47"/>
                      <a:gd name="T21" fmla="*/ 15 h 165"/>
                      <a:gd name="T22" fmla="*/ 5 w 47"/>
                      <a:gd name="T23" fmla="*/ 15 h 165"/>
                      <a:gd name="T24" fmla="*/ 6 w 47"/>
                      <a:gd name="T25" fmla="*/ 16 h 165"/>
                      <a:gd name="T26" fmla="*/ 3 w 47"/>
                      <a:gd name="T27" fmla="*/ 16 h 165"/>
                      <a:gd name="T28" fmla="*/ 1 w 47"/>
                      <a:gd name="T29" fmla="*/ 18 h 165"/>
                      <a:gd name="T30" fmla="*/ 0 w 47"/>
                      <a:gd name="T31" fmla="*/ 17 h 165"/>
                      <a:gd name="T32" fmla="*/ 1 w 47"/>
                      <a:gd name="T33" fmla="*/ 1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5" name="Freeform 49"/>
                  <p:cNvSpPr>
                    <a:spLocks/>
                  </p:cNvSpPr>
                  <p:nvPr/>
                </p:nvSpPr>
                <p:spPr bwMode="ltGray">
                  <a:xfrm>
                    <a:off x="2031" y="287"/>
                    <a:ext cx="59" cy="34"/>
                  </a:xfrm>
                  <a:custGeom>
                    <a:avLst/>
                    <a:gdLst>
                      <a:gd name="T0" fmla="*/ 5 w 138"/>
                      <a:gd name="T1" fmla="*/ 7 h 103"/>
                      <a:gd name="T2" fmla="*/ 6 w 138"/>
                      <a:gd name="T3" fmla="*/ 5 h 103"/>
                      <a:gd name="T4" fmla="*/ 9 w 138"/>
                      <a:gd name="T5" fmla="*/ 4 h 103"/>
                      <a:gd name="T6" fmla="*/ 10 w 138"/>
                      <a:gd name="T7" fmla="*/ 5 h 103"/>
                      <a:gd name="T8" fmla="*/ 12 w 138"/>
                      <a:gd name="T9" fmla="*/ 5 h 103"/>
                      <a:gd name="T10" fmla="*/ 15 w 138"/>
                      <a:gd name="T11" fmla="*/ 6 h 103"/>
                      <a:gd name="T12" fmla="*/ 21 w 138"/>
                      <a:gd name="T13" fmla="*/ 4 h 103"/>
                      <a:gd name="T14" fmla="*/ 24 w 138"/>
                      <a:gd name="T15" fmla="*/ 2 h 103"/>
                      <a:gd name="T16" fmla="*/ 25 w 138"/>
                      <a:gd name="T17" fmla="*/ 1 h 103"/>
                      <a:gd name="T18" fmla="*/ 19 w 138"/>
                      <a:gd name="T19" fmla="*/ 5 h 103"/>
                      <a:gd name="T20" fmla="*/ 15 w 138"/>
                      <a:gd name="T21" fmla="*/ 7 h 103"/>
                      <a:gd name="T22" fmla="*/ 12 w 138"/>
                      <a:gd name="T23" fmla="*/ 9 h 103"/>
                      <a:gd name="T24" fmla="*/ 9 w 138"/>
                      <a:gd name="T25" fmla="*/ 11 h 103"/>
                      <a:gd name="T26" fmla="*/ 5 w 138"/>
                      <a:gd name="T27" fmla="*/ 10 h 103"/>
                      <a:gd name="T28" fmla="*/ 4 w 138"/>
                      <a:gd name="T29" fmla="*/ 10 h 103"/>
                      <a:gd name="T30" fmla="*/ 4 w 138"/>
                      <a:gd name="T31" fmla="*/ 11 h 103"/>
                      <a:gd name="T32" fmla="*/ 0 w 138"/>
                      <a:gd name="T33" fmla="*/ 11 h 103"/>
                      <a:gd name="T34" fmla="*/ 2 w 138"/>
                      <a:gd name="T35" fmla="*/ 9 h 103"/>
                      <a:gd name="T36" fmla="*/ 5 w 138"/>
                      <a:gd name="T37" fmla="*/ 7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6" name="Freeform 50"/>
                  <p:cNvSpPr>
                    <a:spLocks/>
                  </p:cNvSpPr>
                  <p:nvPr/>
                </p:nvSpPr>
                <p:spPr bwMode="ltGray">
                  <a:xfrm>
                    <a:off x="1968" y="319"/>
                    <a:ext cx="80" cy="72"/>
                  </a:xfrm>
                  <a:custGeom>
                    <a:avLst/>
                    <a:gdLst>
                      <a:gd name="T0" fmla="*/ 29 w 188"/>
                      <a:gd name="T1" fmla="*/ 3 h 214"/>
                      <a:gd name="T2" fmla="*/ 29 w 188"/>
                      <a:gd name="T3" fmla="*/ 1 h 214"/>
                      <a:gd name="T4" fmla="*/ 31 w 188"/>
                      <a:gd name="T5" fmla="*/ 0 h 214"/>
                      <a:gd name="T6" fmla="*/ 33 w 188"/>
                      <a:gd name="T7" fmla="*/ 3 h 214"/>
                      <a:gd name="T8" fmla="*/ 34 w 188"/>
                      <a:gd name="T9" fmla="*/ 5 h 214"/>
                      <a:gd name="T10" fmla="*/ 32 w 188"/>
                      <a:gd name="T11" fmla="*/ 7 h 214"/>
                      <a:gd name="T12" fmla="*/ 31 w 188"/>
                      <a:gd name="T13" fmla="*/ 9 h 214"/>
                      <a:gd name="T14" fmla="*/ 29 w 188"/>
                      <a:gd name="T15" fmla="*/ 14 h 214"/>
                      <a:gd name="T16" fmla="*/ 26 w 188"/>
                      <a:gd name="T17" fmla="*/ 15 h 214"/>
                      <a:gd name="T18" fmla="*/ 22 w 188"/>
                      <a:gd name="T19" fmla="*/ 15 h 214"/>
                      <a:gd name="T20" fmla="*/ 20 w 188"/>
                      <a:gd name="T21" fmla="*/ 14 h 214"/>
                      <a:gd name="T22" fmla="*/ 18 w 188"/>
                      <a:gd name="T23" fmla="*/ 16 h 214"/>
                      <a:gd name="T24" fmla="*/ 16 w 188"/>
                      <a:gd name="T25" fmla="*/ 17 h 214"/>
                      <a:gd name="T26" fmla="*/ 14 w 188"/>
                      <a:gd name="T27" fmla="*/ 15 h 214"/>
                      <a:gd name="T28" fmla="*/ 11 w 188"/>
                      <a:gd name="T29" fmla="*/ 16 h 214"/>
                      <a:gd name="T30" fmla="*/ 14 w 188"/>
                      <a:gd name="T31" fmla="*/ 16 h 214"/>
                      <a:gd name="T32" fmla="*/ 14 w 188"/>
                      <a:gd name="T33" fmla="*/ 18 h 214"/>
                      <a:gd name="T34" fmla="*/ 11 w 188"/>
                      <a:gd name="T35" fmla="*/ 19 h 214"/>
                      <a:gd name="T36" fmla="*/ 6 w 188"/>
                      <a:gd name="T37" fmla="*/ 19 h 214"/>
                      <a:gd name="T38" fmla="*/ 6 w 188"/>
                      <a:gd name="T39" fmla="*/ 17 h 214"/>
                      <a:gd name="T40" fmla="*/ 9 w 188"/>
                      <a:gd name="T41" fmla="*/ 16 h 214"/>
                      <a:gd name="T42" fmla="*/ 6 w 188"/>
                      <a:gd name="T43" fmla="*/ 17 h 214"/>
                      <a:gd name="T44" fmla="*/ 5 w 188"/>
                      <a:gd name="T45" fmla="*/ 19 h 214"/>
                      <a:gd name="T46" fmla="*/ 6 w 188"/>
                      <a:gd name="T47" fmla="*/ 22 h 214"/>
                      <a:gd name="T48" fmla="*/ 3 w 188"/>
                      <a:gd name="T49" fmla="*/ 23 h 214"/>
                      <a:gd name="T50" fmla="*/ 0 w 188"/>
                      <a:gd name="T51" fmla="*/ 24 h 214"/>
                      <a:gd name="T52" fmla="*/ 1 w 188"/>
                      <a:gd name="T53" fmla="*/ 21 h 214"/>
                      <a:gd name="T54" fmla="*/ 0 w 188"/>
                      <a:gd name="T55" fmla="*/ 19 h 214"/>
                      <a:gd name="T56" fmla="*/ 3 w 188"/>
                      <a:gd name="T57" fmla="*/ 17 h 214"/>
                      <a:gd name="T58" fmla="*/ 6 w 188"/>
                      <a:gd name="T59" fmla="*/ 15 h 214"/>
                      <a:gd name="T60" fmla="*/ 8 w 188"/>
                      <a:gd name="T61" fmla="*/ 13 h 214"/>
                      <a:gd name="T62" fmla="*/ 13 w 188"/>
                      <a:gd name="T63" fmla="*/ 13 h 214"/>
                      <a:gd name="T64" fmla="*/ 15 w 188"/>
                      <a:gd name="T65" fmla="*/ 13 h 214"/>
                      <a:gd name="T66" fmla="*/ 21 w 188"/>
                      <a:gd name="T67" fmla="*/ 9 h 214"/>
                      <a:gd name="T68" fmla="*/ 22 w 188"/>
                      <a:gd name="T69" fmla="*/ 10 h 214"/>
                      <a:gd name="T70" fmla="*/ 24 w 188"/>
                      <a:gd name="T71" fmla="*/ 9 h 214"/>
                      <a:gd name="T72" fmla="*/ 27 w 188"/>
                      <a:gd name="T73" fmla="*/ 6 h 214"/>
                      <a:gd name="T74" fmla="*/ 28 w 188"/>
                      <a:gd name="T75" fmla="*/ 5 h 214"/>
                      <a:gd name="T76" fmla="*/ 27 w 188"/>
                      <a:gd name="T77" fmla="*/ 4 h 214"/>
                      <a:gd name="T78" fmla="*/ 28 w 188"/>
                      <a:gd name="T79" fmla="*/ 4 h 214"/>
                      <a:gd name="T80" fmla="*/ 29 w 188"/>
                      <a:gd name="T81" fmla="*/ 3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7" name="Freeform 51"/>
                  <p:cNvSpPr>
                    <a:spLocks/>
                  </p:cNvSpPr>
                  <p:nvPr/>
                </p:nvSpPr>
                <p:spPr bwMode="ltGray">
                  <a:xfrm>
                    <a:off x="2021" y="340"/>
                    <a:ext cx="6" cy="4"/>
                  </a:xfrm>
                  <a:custGeom>
                    <a:avLst/>
                    <a:gdLst>
                      <a:gd name="T0" fmla="*/ 0 w 13"/>
                      <a:gd name="T1" fmla="*/ 1 h 13"/>
                      <a:gd name="T2" fmla="*/ 1 w 13"/>
                      <a:gd name="T3" fmla="*/ 1 h 13"/>
                      <a:gd name="T4" fmla="*/ 0 w 13"/>
                      <a:gd name="T5" fmla="*/ 1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8" name="Freeform 52"/>
                  <p:cNvSpPr>
                    <a:spLocks/>
                  </p:cNvSpPr>
                  <p:nvPr/>
                </p:nvSpPr>
                <p:spPr bwMode="ltGray">
                  <a:xfrm>
                    <a:off x="1573" y="389"/>
                    <a:ext cx="347" cy="189"/>
                  </a:xfrm>
                  <a:custGeom>
                    <a:avLst/>
                    <a:gdLst>
                      <a:gd name="T0" fmla="*/ 148 w 812"/>
                      <a:gd name="T1" fmla="*/ 3 h 564"/>
                      <a:gd name="T2" fmla="*/ 142 w 812"/>
                      <a:gd name="T3" fmla="*/ 9 h 564"/>
                      <a:gd name="T4" fmla="*/ 137 w 812"/>
                      <a:gd name="T5" fmla="*/ 14 h 564"/>
                      <a:gd name="T6" fmla="*/ 132 w 812"/>
                      <a:gd name="T7" fmla="*/ 16 h 564"/>
                      <a:gd name="T8" fmla="*/ 116 w 812"/>
                      <a:gd name="T9" fmla="*/ 20 h 564"/>
                      <a:gd name="T10" fmla="*/ 115 w 812"/>
                      <a:gd name="T11" fmla="*/ 23 h 564"/>
                      <a:gd name="T12" fmla="*/ 110 w 812"/>
                      <a:gd name="T13" fmla="*/ 26 h 564"/>
                      <a:gd name="T14" fmla="*/ 113 w 812"/>
                      <a:gd name="T15" fmla="*/ 20 h 564"/>
                      <a:gd name="T16" fmla="*/ 105 w 812"/>
                      <a:gd name="T17" fmla="*/ 21 h 564"/>
                      <a:gd name="T18" fmla="*/ 102 w 812"/>
                      <a:gd name="T19" fmla="*/ 24 h 564"/>
                      <a:gd name="T20" fmla="*/ 109 w 812"/>
                      <a:gd name="T21" fmla="*/ 32 h 564"/>
                      <a:gd name="T22" fmla="*/ 109 w 812"/>
                      <a:gd name="T23" fmla="*/ 41 h 564"/>
                      <a:gd name="T24" fmla="*/ 99 w 812"/>
                      <a:gd name="T25" fmla="*/ 46 h 564"/>
                      <a:gd name="T26" fmla="*/ 95 w 812"/>
                      <a:gd name="T27" fmla="*/ 43 h 564"/>
                      <a:gd name="T28" fmla="*/ 88 w 812"/>
                      <a:gd name="T29" fmla="*/ 39 h 564"/>
                      <a:gd name="T30" fmla="*/ 84 w 812"/>
                      <a:gd name="T31" fmla="*/ 39 h 564"/>
                      <a:gd name="T32" fmla="*/ 82 w 812"/>
                      <a:gd name="T33" fmla="*/ 44 h 564"/>
                      <a:gd name="T34" fmla="*/ 91 w 812"/>
                      <a:gd name="T35" fmla="*/ 52 h 564"/>
                      <a:gd name="T36" fmla="*/ 93 w 812"/>
                      <a:gd name="T37" fmla="*/ 59 h 564"/>
                      <a:gd name="T38" fmla="*/ 96 w 812"/>
                      <a:gd name="T39" fmla="*/ 63 h 564"/>
                      <a:gd name="T40" fmla="*/ 90 w 812"/>
                      <a:gd name="T41" fmla="*/ 61 h 564"/>
                      <a:gd name="T42" fmla="*/ 86 w 812"/>
                      <a:gd name="T43" fmla="*/ 58 h 564"/>
                      <a:gd name="T44" fmla="*/ 77 w 812"/>
                      <a:gd name="T45" fmla="*/ 48 h 564"/>
                      <a:gd name="T46" fmla="*/ 78 w 812"/>
                      <a:gd name="T47" fmla="*/ 35 h 564"/>
                      <a:gd name="T48" fmla="*/ 77 w 812"/>
                      <a:gd name="T49" fmla="*/ 30 h 564"/>
                      <a:gd name="T50" fmla="*/ 75 w 812"/>
                      <a:gd name="T51" fmla="*/ 31 h 564"/>
                      <a:gd name="T52" fmla="*/ 71 w 812"/>
                      <a:gd name="T53" fmla="*/ 30 h 564"/>
                      <a:gd name="T54" fmla="*/ 66 w 812"/>
                      <a:gd name="T55" fmla="*/ 19 h 564"/>
                      <a:gd name="T56" fmla="*/ 60 w 812"/>
                      <a:gd name="T57" fmla="*/ 19 h 564"/>
                      <a:gd name="T58" fmla="*/ 53 w 812"/>
                      <a:gd name="T59" fmla="*/ 19 h 564"/>
                      <a:gd name="T60" fmla="*/ 44 w 812"/>
                      <a:gd name="T61" fmla="*/ 26 h 564"/>
                      <a:gd name="T62" fmla="*/ 36 w 812"/>
                      <a:gd name="T63" fmla="*/ 30 h 564"/>
                      <a:gd name="T64" fmla="*/ 34 w 812"/>
                      <a:gd name="T65" fmla="*/ 31 h 564"/>
                      <a:gd name="T66" fmla="*/ 29 w 812"/>
                      <a:gd name="T67" fmla="*/ 37 h 564"/>
                      <a:gd name="T68" fmla="*/ 28 w 812"/>
                      <a:gd name="T69" fmla="*/ 40 h 564"/>
                      <a:gd name="T70" fmla="*/ 24 w 812"/>
                      <a:gd name="T71" fmla="*/ 45 h 564"/>
                      <a:gd name="T72" fmla="*/ 17 w 812"/>
                      <a:gd name="T73" fmla="*/ 44 h 564"/>
                      <a:gd name="T74" fmla="*/ 12 w 812"/>
                      <a:gd name="T75" fmla="*/ 29 h 564"/>
                      <a:gd name="T76" fmla="*/ 13 w 812"/>
                      <a:gd name="T77" fmla="*/ 17 h 564"/>
                      <a:gd name="T78" fmla="*/ 8 w 812"/>
                      <a:gd name="T79" fmla="*/ 20 h 564"/>
                      <a:gd name="T80" fmla="*/ 4 w 812"/>
                      <a:gd name="T81" fmla="*/ 17 h 564"/>
                      <a:gd name="T82" fmla="*/ 4 w 812"/>
                      <a:gd name="T83" fmla="*/ 15 h 564"/>
                      <a:gd name="T84" fmla="*/ 0 w 812"/>
                      <a:gd name="T85" fmla="*/ 10 h 564"/>
                      <a:gd name="T86" fmla="*/ 146 w 812"/>
                      <a:gd name="T87" fmla="*/ 1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69" name="Freeform 53"/>
                  <p:cNvSpPr>
                    <a:spLocks/>
                  </p:cNvSpPr>
                  <p:nvPr/>
                </p:nvSpPr>
                <p:spPr bwMode="ltGray">
                  <a:xfrm>
                    <a:off x="1634" y="519"/>
                    <a:ext cx="19" cy="29"/>
                  </a:xfrm>
                  <a:custGeom>
                    <a:avLst/>
                    <a:gdLst>
                      <a:gd name="T0" fmla="*/ 1 w 43"/>
                      <a:gd name="T1" fmla="*/ 1 h 85"/>
                      <a:gd name="T2" fmla="*/ 4 w 43"/>
                      <a:gd name="T3" fmla="*/ 0 h 85"/>
                      <a:gd name="T4" fmla="*/ 7 w 43"/>
                      <a:gd name="T5" fmla="*/ 4 h 85"/>
                      <a:gd name="T6" fmla="*/ 4 w 43"/>
                      <a:gd name="T7" fmla="*/ 10 h 85"/>
                      <a:gd name="T8" fmla="*/ 0 w 43"/>
                      <a:gd name="T9" fmla="*/ 8 h 85"/>
                      <a:gd name="T10" fmla="*/ 1 w 43"/>
                      <a:gd name="T11" fmla="*/ 1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0" name="Freeform 54"/>
                  <p:cNvSpPr>
                    <a:spLocks/>
                  </p:cNvSpPr>
                  <p:nvPr/>
                </p:nvSpPr>
                <p:spPr bwMode="ltGray">
                  <a:xfrm>
                    <a:off x="1900" y="421"/>
                    <a:ext cx="18" cy="24"/>
                  </a:xfrm>
                  <a:custGeom>
                    <a:avLst/>
                    <a:gdLst>
                      <a:gd name="T0" fmla="*/ 2 w 44"/>
                      <a:gd name="T1" fmla="*/ 3 h 74"/>
                      <a:gd name="T2" fmla="*/ 5 w 44"/>
                      <a:gd name="T3" fmla="*/ 0 h 74"/>
                      <a:gd name="T4" fmla="*/ 7 w 44"/>
                      <a:gd name="T5" fmla="*/ 0 h 74"/>
                      <a:gd name="T6" fmla="*/ 7 w 44"/>
                      <a:gd name="T7" fmla="*/ 3 h 74"/>
                      <a:gd name="T8" fmla="*/ 2 w 44"/>
                      <a:gd name="T9" fmla="*/ 8 h 74"/>
                      <a:gd name="T10" fmla="*/ 1 w 44"/>
                      <a:gd name="T11" fmla="*/ 6 h 74"/>
                      <a:gd name="T12" fmla="*/ 0 w 44"/>
                      <a:gd name="T13" fmla="*/ 4 h 74"/>
                      <a:gd name="T14" fmla="*/ 2 w 44"/>
                      <a:gd name="T15" fmla="*/ 3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1" name="Freeform 55"/>
                  <p:cNvSpPr>
                    <a:spLocks/>
                  </p:cNvSpPr>
                  <p:nvPr/>
                </p:nvSpPr>
                <p:spPr bwMode="ltGray">
                  <a:xfrm>
                    <a:off x="1951" y="409"/>
                    <a:ext cx="9" cy="10"/>
                  </a:xfrm>
                  <a:custGeom>
                    <a:avLst/>
                    <a:gdLst>
                      <a:gd name="T0" fmla="*/ 1 w 20"/>
                      <a:gd name="T1" fmla="*/ 2 h 30"/>
                      <a:gd name="T2" fmla="*/ 1 w 20"/>
                      <a:gd name="T3" fmla="*/ 3 h 30"/>
                      <a:gd name="T4" fmla="*/ 1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2" name="Freeform 56"/>
                  <p:cNvSpPr>
                    <a:spLocks/>
                  </p:cNvSpPr>
                  <p:nvPr/>
                </p:nvSpPr>
                <p:spPr bwMode="ltGray">
                  <a:xfrm>
                    <a:off x="1021" y="314"/>
                    <a:ext cx="433" cy="354"/>
                  </a:xfrm>
                  <a:custGeom>
                    <a:avLst/>
                    <a:gdLst>
                      <a:gd name="T0" fmla="*/ 194 w 682"/>
                      <a:gd name="T1" fmla="*/ 187 h 557"/>
                      <a:gd name="T2" fmla="*/ 196 w 682"/>
                      <a:gd name="T3" fmla="*/ 182 h 557"/>
                      <a:gd name="T4" fmla="*/ 201 w 682"/>
                      <a:gd name="T5" fmla="*/ 167 h 557"/>
                      <a:gd name="T6" fmla="*/ 124 w 682"/>
                      <a:gd name="T7" fmla="*/ 116 h 557"/>
                      <a:gd name="T8" fmla="*/ 114 w 682"/>
                      <a:gd name="T9" fmla="*/ 140 h 557"/>
                      <a:gd name="T10" fmla="*/ 122 w 682"/>
                      <a:gd name="T11" fmla="*/ 224 h 557"/>
                      <a:gd name="T12" fmla="*/ 114 w 682"/>
                      <a:gd name="T13" fmla="*/ 200 h 557"/>
                      <a:gd name="T14" fmla="*/ 98 w 682"/>
                      <a:gd name="T15" fmla="*/ 177 h 557"/>
                      <a:gd name="T16" fmla="*/ 99 w 682"/>
                      <a:gd name="T17" fmla="*/ 167 h 557"/>
                      <a:gd name="T18" fmla="*/ 100 w 682"/>
                      <a:gd name="T19" fmla="*/ 159 h 557"/>
                      <a:gd name="T20" fmla="*/ 89 w 682"/>
                      <a:gd name="T21" fmla="*/ 151 h 557"/>
                      <a:gd name="T22" fmla="*/ 78 w 682"/>
                      <a:gd name="T23" fmla="*/ 140 h 557"/>
                      <a:gd name="T24" fmla="*/ 60 w 682"/>
                      <a:gd name="T25" fmla="*/ 143 h 557"/>
                      <a:gd name="T26" fmla="*/ 51 w 682"/>
                      <a:gd name="T27" fmla="*/ 147 h 557"/>
                      <a:gd name="T28" fmla="*/ 32 w 682"/>
                      <a:gd name="T29" fmla="*/ 147 h 557"/>
                      <a:gd name="T30" fmla="*/ 9 w 682"/>
                      <a:gd name="T31" fmla="*/ 126 h 557"/>
                      <a:gd name="T32" fmla="*/ 4 w 682"/>
                      <a:gd name="T33" fmla="*/ 119 h 557"/>
                      <a:gd name="T34" fmla="*/ 0 w 682"/>
                      <a:gd name="T35" fmla="*/ 107 h 557"/>
                      <a:gd name="T36" fmla="*/ 10 w 682"/>
                      <a:gd name="T37" fmla="*/ 86 h 557"/>
                      <a:gd name="T38" fmla="*/ 13 w 682"/>
                      <a:gd name="T39" fmla="*/ 73 h 557"/>
                      <a:gd name="T40" fmla="*/ 20 w 682"/>
                      <a:gd name="T41" fmla="*/ 58 h 557"/>
                      <a:gd name="T42" fmla="*/ 32 w 682"/>
                      <a:gd name="T43" fmla="*/ 47 h 557"/>
                      <a:gd name="T44" fmla="*/ 67 w 682"/>
                      <a:gd name="T45" fmla="*/ 27 h 557"/>
                      <a:gd name="T46" fmla="*/ 89 w 682"/>
                      <a:gd name="T47" fmla="*/ 12 h 557"/>
                      <a:gd name="T48" fmla="*/ 104 w 682"/>
                      <a:gd name="T49" fmla="*/ 3 h 557"/>
                      <a:gd name="T50" fmla="*/ 146 w 682"/>
                      <a:gd name="T51" fmla="*/ 1 h 557"/>
                      <a:gd name="T52" fmla="*/ 161 w 682"/>
                      <a:gd name="T53" fmla="*/ 0 h 557"/>
                      <a:gd name="T54" fmla="*/ 155 w 682"/>
                      <a:gd name="T55" fmla="*/ 14 h 557"/>
                      <a:gd name="T56" fmla="*/ 178 w 682"/>
                      <a:gd name="T57" fmla="*/ 34 h 557"/>
                      <a:gd name="T58" fmla="*/ 201 w 682"/>
                      <a:gd name="T59" fmla="*/ 30 h 557"/>
                      <a:gd name="T60" fmla="*/ 213 w 682"/>
                      <a:gd name="T61" fmla="*/ 33 h 557"/>
                      <a:gd name="T62" fmla="*/ 225 w 682"/>
                      <a:gd name="T63" fmla="*/ 39 h 557"/>
                      <a:gd name="T64" fmla="*/ 230 w 682"/>
                      <a:gd name="T65" fmla="*/ 76 h 557"/>
                      <a:gd name="T66" fmla="*/ 230 w 682"/>
                      <a:gd name="T67" fmla="*/ 97 h 557"/>
                      <a:gd name="T68" fmla="*/ 241 w 682"/>
                      <a:gd name="T69" fmla="*/ 114 h 557"/>
                      <a:gd name="T70" fmla="*/ 260 w 682"/>
                      <a:gd name="T71" fmla="*/ 121 h 557"/>
                      <a:gd name="T72" fmla="*/ 274 w 682"/>
                      <a:gd name="T73" fmla="*/ 119 h 557"/>
                      <a:gd name="T74" fmla="*/ 268 w 682"/>
                      <a:gd name="T75" fmla="*/ 137 h 557"/>
                      <a:gd name="T76" fmla="*/ 241 w 682"/>
                      <a:gd name="T77" fmla="*/ 165 h 557"/>
                      <a:gd name="T78" fmla="*/ 221 w 682"/>
                      <a:gd name="T79" fmla="*/ 196 h 557"/>
                      <a:gd name="T80" fmla="*/ 224 w 682"/>
                      <a:gd name="T81" fmla="*/ 205 h 557"/>
                      <a:gd name="T82" fmla="*/ 175 w 682"/>
                      <a:gd name="T83" fmla="*/ 22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3" name="Freeform 57"/>
                  <p:cNvSpPr>
                    <a:spLocks/>
                  </p:cNvSpPr>
                  <p:nvPr/>
                </p:nvSpPr>
                <p:spPr bwMode="ltGray">
                  <a:xfrm>
                    <a:off x="1189" y="447"/>
                    <a:ext cx="163" cy="221"/>
                  </a:xfrm>
                  <a:custGeom>
                    <a:avLst/>
                    <a:gdLst>
                      <a:gd name="T0" fmla="*/ 98 w 257"/>
                      <a:gd name="T1" fmla="*/ 141 h 347"/>
                      <a:gd name="T2" fmla="*/ 94 w 257"/>
                      <a:gd name="T3" fmla="*/ 122 h 347"/>
                      <a:gd name="T4" fmla="*/ 88 w 257"/>
                      <a:gd name="T5" fmla="*/ 117 h 347"/>
                      <a:gd name="T6" fmla="*/ 86 w 257"/>
                      <a:gd name="T7" fmla="*/ 109 h 347"/>
                      <a:gd name="T8" fmla="*/ 84 w 257"/>
                      <a:gd name="T9" fmla="*/ 103 h 347"/>
                      <a:gd name="T10" fmla="*/ 84 w 257"/>
                      <a:gd name="T11" fmla="*/ 93 h 347"/>
                      <a:gd name="T12" fmla="*/ 83 w 257"/>
                      <a:gd name="T13" fmla="*/ 87 h 347"/>
                      <a:gd name="T14" fmla="*/ 92 w 257"/>
                      <a:gd name="T15" fmla="*/ 82 h 347"/>
                      <a:gd name="T16" fmla="*/ 103 w 257"/>
                      <a:gd name="T17" fmla="*/ 80 h 347"/>
                      <a:gd name="T18" fmla="*/ 103 w 257"/>
                      <a:gd name="T19" fmla="*/ 55 h 347"/>
                      <a:gd name="T20" fmla="*/ 22 w 257"/>
                      <a:gd name="T21" fmla="*/ 39 h 347"/>
                      <a:gd name="T22" fmla="*/ 13 w 257"/>
                      <a:gd name="T23" fmla="*/ 39 h 347"/>
                      <a:gd name="T24" fmla="*/ 6 w 257"/>
                      <a:gd name="T25" fmla="*/ 41 h 347"/>
                      <a:gd name="T26" fmla="*/ 0 w 257"/>
                      <a:gd name="T27" fmla="*/ 61 h 347"/>
                      <a:gd name="T28" fmla="*/ 37 w 257"/>
                      <a:gd name="T29" fmla="*/ 140 h 347"/>
                      <a:gd name="T30" fmla="*/ 98 w 257"/>
                      <a:gd name="T31" fmla="*/ 14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4" name="Freeform 58"/>
                  <p:cNvSpPr>
                    <a:spLocks/>
                  </p:cNvSpPr>
                  <p:nvPr/>
                </p:nvSpPr>
                <p:spPr bwMode="ltGray">
                  <a:xfrm>
                    <a:off x="1476" y="611"/>
                    <a:ext cx="7" cy="12"/>
                  </a:xfrm>
                  <a:custGeom>
                    <a:avLst/>
                    <a:gdLst>
                      <a:gd name="T0" fmla="*/ 1 w 19"/>
                      <a:gd name="T1" fmla="*/ 3 h 37"/>
                      <a:gd name="T2" fmla="*/ 3 w 19"/>
                      <a:gd name="T3" fmla="*/ 2 h 37"/>
                      <a:gd name="T4" fmla="*/ 1 w 19"/>
                      <a:gd name="T5" fmla="*/ 3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5" name="Freeform 59"/>
                  <p:cNvSpPr>
                    <a:spLocks/>
                  </p:cNvSpPr>
                  <p:nvPr/>
                </p:nvSpPr>
                <p:spPr bwMode="ltGray">
                  <a:xfrm>
                    <a:off x="1467" y="497"/>
                    <a:ext cx="9" cy="7"/>
                  </a:xfrm>
                  <a:custGeom>
                    <a:avLst/>
                    <a:gdLst>
                      <a:gd name="T0" fmla="*/ 2 w 22"/>
                      <a:gd name="T1" fmla="*/ 1 h 20"/>
                      <a:gd name="T2" fmla="*/ 3 w 22"/>
                      <a:gd name="T3" fmla="*/ 0 h 20"/>
                      <a:gd name="T4" fmla="*/ 3 w 22"/>
                      <a:gd name="T5" fmla="*/ 1 h 20"/>
                      <a:gd name="T6" fmla="*/ 1 w 22"/>
                      <a:gd name="T7" fmla="*/ 2 h 20"/>
                      <a:gd name="T8" fmla="*/ 2 w 22"/>
                      <a:gd name="T9" fmla="*/ 1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6" name="Freeform 60"/>
                  <p:cNvSpPr>
                    <a:spLocks/>
                  </p:cNvSpPr>
                  <p:nvPr/>
                </p:nvSpPr>
                <p:spPr bwMode="ltGray">
                  <a:xfrm>
                    <a:off x="1072" y="357"/>
                    <a:ext cx="25" cy="10"/>
                  </a:xfrm>
                  <a:custGeom>
                    <a:avLst/>
                    <a:gdLst>
                      <a:gd name="T0" fmla="*/ 5 w 57"/>
                      <a:gd name="T1" fmla="*/ 2 h 30"/>
                      <a:gd name="T2" fmla="*/ 6 w 57"/>
                      <a:gd name="T3" fmla="*/ 1 h 30"/>
                      <a:gd name="T4" fmla="*/ 7 w 57"/>
                      <a:gd name="T5" fmla="*/ 3 h 30"/>
                      <a:gd name="T6" fmla="*/ 5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7" name="Freeform 61"/>
                  <p:cNvSpPr>
                    <a:spLocks/>
                  </p:cNvSpPr>
                  <p:nvPr/>
                </p:nvSpPr>
                <p:spPr bwMode="ltGray">
                  <a:xfrm>
                    <a:off x="1374" y="265"/>
                    <a:ext cx="295" cy="233"/>
                  </a:xfrm>
                  <a:custGeom>
                    <a:avLst/>
                    <a:gdLst>
                      <a:gd name="T0" fmla="*/ 86 w 693"/>
                      <a:gd name="T1" fmla="*/ 52 h 696"/>
                      <a:gd name="T2" fmla="*/ 71 w 693"/>
                      <a:gd name="T3" fmla="*/ 51 h 696"/>
                      <a:gd name="T4" fmla="*/ 59 w 693"/>
                      <a:gd name="T5" fmla="*/ 46 h 696"/>
                      <a:gd name="T6" fmla="*/ 48 w 693"/>
                      <a:gd name="T7" fmla="*/ 45 h 696"/>
                      <a:gd name="T8" fmla="*/ 43 w 693"/>
                      <a:gd name="T9" fmla="*/ 47 h 696"/>
                      <a:gd name="T10" fmla="*/ 47 w 693"/>
                      <a:gd name="T11" fmla="*/ 48 h 696"/>
                      <a:gd name="T12" fmla="*/ 53 w 693"/>
                      <a:gd name="T13" fmla="*/ 53 h 696"/>
                      <a:gd name="T14" fmla="*/ 58 w 693"/>
                      <a:gd name="T15" fmla="*/ 53 h 696"/>
                      <a:gd name="T16" fmla="*/ 60 w 693"/>
                      <a:gd name="T17" fmla="*/ 60 h 696"/>
                      <a:gd name="T18" fmla="*/ 57 w 693"/>
                      <a:gd name="T19" fmla="*/ 62 h 696"/>
                      <a:gd name="T20" fmla="*/ 47 w 693"/>
                      <a:gd name="T21" fmla="*/ 69 h 696"/>
                      <a:gd name="T22" fmla="*/ 41 w 693"/>
                      <a:gd name="T23" fmla="*/ 70 h 696"/>
                      <a:gd name="T24" fmla="*/ 17 w 693"/>
                      <a:gd name="T25" fmla="*/ 78 h 696"/>
                      <a:gd name="T26" fmla="*/ 14 w 693"/>
                      <a:gd name="T27" fmla="*/ 69 h 696"/>
                      <a:gd name="T28" fmla="*/ 8 w 693"/>
                      <a:gd name="T29" fmla="*/ 59 h 696"/>
                      <a:gd name="T30" fmla="*/ 6 w 693"/>
                      <a:gd name="T31" fmla="*/ 50 h 696"/>
                      <a:gd name="T32" fmla="*/ 10 w 693"/>
                      <a:gd name="T33" fmla="*/ 38 h 696"/>
                      <a:gd name="T34" fmla="*/ 3 w 693"/>
                      <a:gd name="T35" fmla="*/ 44 h 696"/>
                      <a:gd name="T36" fmla="*/ 14 w 693"/>
                      <a:gd name="T37" fmla="*/ 31 h 696"/>
                      <a:gd name="T38" fmla="*/ 20 w 693"/>
                      <a:gd name="T39" fmla="*/ 23 h 696"/>
                      <a:gd name="T40" fmla="*/ 7 w 693"/>
                      <a:gd name="T41" fmla="*/ 23 h 696"/>
                      <a:gd name="T42" fmla="*/ 0 w 693"/>
                      <a:gd name="T43" fmla="*/ 22 h 696"/>
                      <a:gd name="T44" fmla="*/ 5 w 693"/>
                      <a:gd name="T45" fmla="*/ 16 h 696"/>
                      <a:gd name="T46" fmla="*/ 17 w 693"/>
                      <a:gd name="T47" fmla="*/ 12 h 696"/>
                      <a:gd name="T48" fmla="*/ 40 w 693"/>
                      <a:gd name="T49" fmla="*/ 14 h 696"/>
                      <a:gd name="T50" fmla="*/ 41 w 693"/>
                      <a:gd name="T51" fmla="*/ 7 h 696"/>
                      <a:gd name="T52" fmla="*/ 47 w 693"/>
                      <a:gd name="T53" fmla="*/ 0 h 696"/>
                      <a:gd name="T54" fmla="*/ 65 w 693"/>
                      <a:gd name="T55" fmla="*/ 5 h 696"/>
                      <a:gd name="T56" fmla="*/ 60 w 693"/>
                      <a:gd name="T57" fmla="*/ 10 h 696"/>
                      <a:gd name="T58" fmla="*/ 54 w 693"/>
                      <a:gd name="T59" fmla="*/ 20 h 696"/>
                      <a:gd name="T60" fmla="*/ 66 w 693"/>
                      <a:gd name="T61" fmla="*/ 21 h 696"/>
                      <a:gd name="T62" fmla="*/ 68 w 693"/>
                      <a:gd name="T63" fmla="*/ 15 h 696"/>
                      <a:gd name="T64" fmla="*/ 76 w 693"/>
                      <a:gd name="T65" fmla="*/ 10 h 696"/>
                      <a:gd name="T66" fmla="*/ 90 w 693"/>
                      <a:gd name="T67" fmla="*/ 10 h 696"/>
                      <a:gd name="T68" fmla="*/ 96 w 693"/>
                      <a:gd name="T69" fmla="*/ 6 h 696"/>
                      <a:gd name="T70" fmla="*/ 98 w 693"/>
                      <a:gd name="T71" fmla="*/ 52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8" name="Freeform 62"/>
                  <p:cNvSpPr>
                    <a:spLocks/>
                  </p:cNvSpPr>
                  <p:nvPr/>
                </p:nvSpPr>
                <p:spPr bwMode="ltGray">
                  <a:xfrm>
                    <a:off x="1173" y="247"/>
                    <a:ext cx="591" cy="95"/>
                  </a:xfrm>
                  <a:custGeom>
                    <a:avLst/>
                    <a:gdLst>
                      <a:gd name="T0" fmla="*/ 333 w 931"/>
                      <a:gd name="T1" fmla="*/ 0 h 149"/>
                      <a:gd name="T2" fmla="*/ 58 w 931"/>
                      <a:gd name="T3" fmla="*/ 11 h 149"/>
                      <a:gd name="T4" fmla="*/ 37 w 931"/>
                      <a:gd name="T5" fmla="*/ 17 h 149"/>
                      <a:gd name="T6" fmla="*/ 25 w 931"/>
                      <a:gd name="T7" fmla="*/ 17 h 149"/>
                      <a:gd name="T8" fmla="*/ 9 w 931"/>
                      <a:gd name="T9" fmla="*/ 31 h 149"/>
                      <a:gd name="T10" fmla="*/ 0 w 931"/>
                      <a:gd name="T11" fmla="*/ 43 h 149"/>
                      <a:gd name="T12" fmla="*/ 23 w 931"/>
                      <a:gd name="T13" fmla="*/ 47 h 149"/>
                      <a:gd name="T14" fmla="*/ 39 w 931"/>
                      <a:gd name="T15" fmla="*/ 39 h 149"/>
                      <a:gd name="T16" fmla="*/ 44 w 931"/>
                      <a:gd name="T17" fmla="*/ 34 h 149"/>
                      <a:gd name="T18" fmla="*/ 67 w 931"/>
                      <a:gd name="T19" fmla="*/ 21 h 149"/>
                      <a:gd name="T20" fmla="*/ 86 w 931"/>
                      <a:gd name="T21" fmla="*/ 18 h 149"/>
                      <a:gd name="T22" fmla="*/ 95 w 931"/>
                      <a:gd name="T23" fmla="*/ 38 h 149"/>
                      <a:gd name="T24" fmla="*/ 76 w 931"/>
                      <a:gd name="T25" fmla="*/ 44 h 149"/>
                      <a:gd name="T26" fmla="*/ 93 w 931"/>
                      <a:gd name="T27" fmla="*/ 46 h 149"/>
                      <a:gd name="T28" fmla="*/ 101 w 931"/>
                      <a:gd name="T29" fmla="*/ 36 h 149"/>
                      <a:gd name="T30" fmla="*/ 107 w 931"/>
                      <a:gd name="T31" fmla="*/ 38 h 149"/>
                      <a:gd name="T32" fmla="*/ 102 w 931"/>
                      <a:gd name="T33" fmla="*/ 22 h 149"/>
                      <a:gd name="T34" fmla="*/ 107 w 931"/>
                      <a:gd name="T35" fmla="*/ 18 h 149"/>
                      <a:gd name="T36" fmla="*/ 112 w 931"/>
                      <a:gd name="T37" fmla="*/ 36 h 149"/>
                      <a:gd name="T38" fmla="*/ 107 w 931"/>
                      <a:gd name="T39" fmla="*/ 46 h 149"/>
                      <a:gd name="T40" fmla="*/ 119 w 931"/>
                      <a:gd name="T41" fmla="*/ 53 h 149"/>
                      <a:gd name="T42" fmla="*/ 121 w 931"/>
                      <a:gd name="T43" fmla="*/ 38 h 149"/>
                      <a:gd name="T44" fmla="*/ 133 w 931"/>
                      <a:gd name="T45" fmla="*/ 42 h 149"/>
                      <a:gd name="T46" fmla="*/ 154 w 931"/>
                      <a:gd name="T47" fmla="*/ 30 h 149"/>
                      <a:gd name="T48" fmla="*/ 165 w 931"/>
                      <a:gd name="T49" fmla="*/ 20 h 149"/>
                      <a:gd name="T50" fmla="*/ 177 w 931"/>
                      <a:gd name="T51" fmla="*/ 23 h 149"/>
                      <a:gd name="T52" fmla="*/ 183 w 931"/>
                      <a:gd name="T53" fmla="*/ 20 h 149"/>
                      <a:gd name="T54" fmla="*/ 174 w 931"/>
                      <a:gd name="T55" fmla="*/ 18 h 149"/>
                      <a:gd name="T56" fmla="*/ 191 w 931"/>
                      <a:gd name="T57" fmla="*/ 14 h 149"/>
                      <a:gd name="T58" fmla="*/ 219 w 931"/>
                      <a:gd name="T59" fmla="*/ 22 h 149"/>
                      <a:gd name="T60" fmla="*/ 234 w 931"/>
                      <a:gd name="T61" fmla="*/ 17 h 149"/>
                      <a:gd name="T62" fmla="*/ 236 w 931"/>
                      <a:gd name="T63" fmla="*/ 26 h 149"/>
                      <a:gd name="T64" fmla="*/ 229 w 931"/>
                      <a:gd name="T65" fmla="*/ 41 h 149"/>
                      <a:gd name="T66" fmla="*/ 246 w 931"/>
                      <a:gd name="T67" fmla="*/ 36 h 149"/>
                      <a:gd name="T68" fmla="*/ 251 w 931"/>
                      <a:gd name="T69" fmla="*/ 33 h 149"/>
                      <a:gd name="T70" fmla="*/ 261 w 931"/>
                      <a:gd name="T71" fmla="*/ 25 h 149"/>
                      <a:gd name="T72" fmla="*/ 320 w 931"/>
                      <a:gd name="T73" fmla="*/ 3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79" name="Freeform 63"/>
                  <p:cNvSpPr>
                    <a:spLocks/>
                  </p:cNvSpPr>
                  <p:nvPr/>
                </p:nvSpPr>
                <p:spPr bwMode="ltGray">
                  <a:xfrm>
                    <a:off x="1293" y="282"/>
                    <a:ext cx="13" cy="10"/>
                  </a:xfrm>
                  <a:custGeom>
                    <a:avLst/>
                    <a:gdLst>
                      <a:gd name="T0" fmla="*/ 0 w 31"/>
                      <a:gd name="T1" fmla="*/ 3 h 30"/>
                      <a:gd name="T2" fmla="*/ 5 w 31"/>
                      <a:gd name="T3" fmla="*/ 0 h 30"/>
                      <a:gd name="T4" fmla="*/ 3 w 31"/>
                      <a:gd name="T5" fmla="*/ 3 h 30"/>
                      <a:gd name="T6" fmla="*/ 0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0" name="Freeform 64"/>
                  <p:cNvSpPr>
                    <a:spLocks/>
                  </p:cNvSpPr>
                  <p:nvPr/>
                </p:nvSpPr>
                <p:spPr bwMode="ltGray">
                  <a:xfrm>
                    <a:off x="1278" y="296"/>
                    <a:ext cx="19" cy="11"/>
                  </a:xfrm>
                  <a:custGeom>
                    <a:avLst/>
                    <a:gdLst>
                      <a:gd name="T0" fmla="*/ 1 w 44"/>
                      <a:gd name="T1" fmla="*/ 4 h 32"/>
                      <a:gd name="T2" fmla="*/ 4 w 44"/>
                      <a:gd name="T3" fmla="*/ 0 h 32"/>
                      <a:gd name="T4" fmla="*/ 7 w 44"/>
                      <a:gd name="T5" fmla="*/ 0 h 32"/>
                      <a:gd name="T6" fmla="*/ 1 w 44"/>
                      <a:gd name="T7" fmla="*/ 4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1" name="Freeform 65"/>
                  <p:cNvSpPr>
                    <a:spLocks/>
                  </p:cNvSpPr>
                  <p:nvPr/>
                </p:nvSpPr>
                <p:spPr bwMode="ltGray">
                  <a:xfrm>
                    <a:off x="1340" y="337"/>
                    <a:ext cx="32" cy="6"/>
                  </a:xfrm>
                  <a:custGeom>
                    <a:avLst/>
                    <a:gdLst>
                      <a:gd name="T0" fmla="*/ 7 w 76"/>
                      <a:gd name="T1" fmla="*/ 2 h 18"/>
                      <a:gd name="T2" fmla="*/ 5 w 76"/>
                      <a:gd name="T3" fmla="*/ 0 h 18"/>
                      <a:gd name="T4" fmla="*/ 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2" name="Freeform 66"/>
                  <p:cNvSpPr>
                    <a:spLocks/>
                  </p:cNvSpPr>
                  <p:nvPr/>
                </p:nvSpPr>
                <p:spPr bwMode="ltGray">
                  <a:xfrm>
                    <a:off x="1395" y="336"/>
                    <a:ext cx="18" cy="15"/>
                  </a:xfrm>
                  <a:custGeom>
                    <a:avLst/>
                    <a:gdLst>
                      <a:gd name="T0" fmla="*/ 0 w 42"/>
                      <a:gd name="T1" fmla="*/ 2 h 44"/>
                      <a:gd name="T2" fmla="*/ 2 w 42"/>
                      <a:gd name="T3" fmla="*/ 1 h 44"/>
                      <a:gd name="T4" fmla="*/ 0 w 42"/>
                      <a:gd name="T5" fmla="*/ 2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83" name="Freeform 67"/>
                  <p:cNvSpPr>
                    <a:spLocks/>
                  </p:cNvSpPr>
                  <p:nvPr/>
                </p:nvSpPr>
                <p:spPr bwMode="ltGray">
                  <a:xfrm>
                    <a:off x="1248" y="295"/>
                    <a:ext cx="14" cy="10"/>
                  </a:xfrm>
                  <a:custGeom>
                    <a:avLst/>
                    <a:gdLst>
                      <a:gd name="T0" fmla="*/ 1 w 31"/>
                      <a:gd name="T1" fmla="*/ 2 h 30"/>
                      <a:gd name="T2" fmla="*/ 6 w 31"/>
                      <a:gd name="T3" fmla="*/ 1 h 30"/>
                      <a:gd name="T4" fmla="*/ 1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5" name="Group 68"/>
                <p:cNvGrpSpPr>
                  <a:grpSpLocks/>
                </p:cNvGrpSpPr>
                <p:nvPr/>
              </p:nvGrpSpPr>
              <p:grpSpPr bwMode="auto">
                <a:xfrm>
                  <a:off x="3709" y="240"/>
                  <a:ext cx="1139" cy="429"/>
                  <a:chOff x="3709" y="240"/>
                  <a:chExt cx="1139" cy="429"/>
                </a:xfrm>
              </p:grpSpPr>
              <p:sp>
                <p:nvSpPr>
                  <p:cNvPr id="1086" name="Freeform 69"/>
                  <p:cNvSpPr>
                    <a:spLocks/>
                  </p:cNvSpPr>
                  <p:nvPr/>
                </p:nvSpPr>
                <p:spPr bwMode="ltGray">
                  <a:xfrm>
                    <a:off x="4808" y="616"/>
                    <a:ext cx="13" cy="14"/>
                  </a:xfrm>
                  <a:custGeom>
                    <a:avLst/>
                    <a:gdLst>
                      <a:gd name="T0" fmla="*/ 3 w 30"/>
                      <a:gd name="T1" fmla="*/ 4 h 42"/>
                      <a:gd name="T2" fmla="*/ 1 w 30"/>
                      <a:gd name="T3" fmla="*/ 2 h 42"/>
                      <a:gd name="T4" fmla="*/ 0 w 30"/>
                      <a:gd name="T5" fmla="*/ 1 h 42"/>
                      <a:gd name="T6" fmla="*/ 3 w 30"/>
                      <a:gd name="T7" fmla="*/ 0 h 42"/>
                      <a:gd name="T8" fmla="*/ 6 w 30"/>
                      <a:gd name="T9" fmla="*/ 3 h 42"/>
                      <a:gd name="T10" fmla="*/ 5 w 30"/>
                      <a:gd name="T11" fmla="*/ 3 h 42"/>
                      <a:gd name="T12" fmla="*/ 3 w 30"/>
                      <a:gd name="T13" fmla="*/ 4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7" name="Freeform 70"/>
                  <p:cNvSpPr>
                    <a:spLocks/>
                  </p:cNvSpPr>
                  <p:nvPr/>
                </p:nvSpPr>
                <p:spPr bwMode="ltGray">
                  <a:xfrm>
                    <a:off x="4655" y="629"/>
                    <a:ext cx="11" cy="5"/>
                  </a:xfrm>
                  <a:custGeom>
                    <a:avLst/>
                    <a:gdLst>
                      <a:gd name="T0" fmla="*/ 3 w 25"/>
                      <a:gd name="T1" fmla="*/ 2 h 16"/>
                      <a:gd name="T2" fmla="*/ 0 w 25"/>
                      <a:gd name="T3" fmla="*/ 1 h 16"/>
                      <a:gd name="T4" fmla="*/ 3 w 25"/>
                      <a:gd name="T5" fmla="*/ 0 h 16"/>
                      <a:gd name="T6" fmla="*/ 3 w 25"/>
                      <a:gd name="T7" fmla="*/ 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8" name="Freeform 71"/>
                  <p:cNvSpPr>
                    <a:spLocks/>
                  </p:cNvSpPr>
                  <p:nvPr/>
                </p:nvSpPr>
                <p:spPr bwMode="ltGray">
                  <a:xfrm>
                    <a:off x="4609" y="635"/>
                    <a:ext cx="28" cy="16"/>
                  </a:xfrm>
                  <a:custGeom>
                    <a:avLst/>
                    <a:gdLst>
                      <a:gd name="T0" fmla="*/ 3 w 65"/>
                      <a:gd name="T1" fmla="*/ 3 h 46"/>
                      <a:gd name="T2" fmla="*/ 6 w 65"/>
                      <a:gd name="T3" fmla="*/ 0 h 46"/>
                      <a:gd name="T4" fmla="*/ 8 w 65"/>
                      <a:gd name="T5" fmla="*/ 0 h 46"/>
                      <a:gd name="T6" fmla="*/ 11 w 65"/>
                      <a:gd name="T7" fmla="*/ 1 h 46"/>
                      <a:gd name="T8" fmla="*/ 6 w 65"/>
                      <a:gd name="T9" fmla="*/ 3 h 46"/>
                      <a:gd name="T10" fmla="*/ 2 w 65"/>
                      <a:gd name="T11" fmla="*/ 6 h 46"/>
                      <a:gd name="T12" fmla="*/ 1 w 65"/>
                      <a:gd name="T13" fmla="*/ 2 h 46"/>
                      <a:gd name="T14" fmla="*/ 2 w 65"/>
                      <a:gd name="T15" fmla="*/ 2 h 46"/>
                      <a:gd name="T16" fmla="*/ 3 w 65"/>
                      <a:gd name="T17" fmla="*/ 3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9" name="Freeform 72"/>
                  <p:cNvSpPr>
                    <a:spLocks/>
                  </p:cNvSpPr>
                  <p:nvPr/>
                </p:nvSpPr>
                <p:spPr bwMode="ltGray">
                  <a:xfrm>
                    <a:off x="4580" y="634"/>
                    <a:ext cx="29" cy="16"/>
                  </a:xfrm>
                  <a:custGeom>
                    <a:avLst/>
                    <a:gdLst>
                      <a:gd name="T0" fmla="*/ 0 w 69"/>
                      <a:gd name="T1" fmla="*/ 4 h 47"/>
                      <a:gd name="T2" fmla="*/ 3 w 69"/>
                      <a:gd name="T3" fmla="*/ 3 h 47"/>
                      <a:gd name="T4" fmla="*/ 9 w 69"/>
                      <a:gd name="T5" fmla="*/ 0 h 47"/>
                      <a:gd name="T6" fmla="*/ 11 w 69"/>
                      <a:gd name="T7" fmla="*/ 0 h 47"/>
                      <a:gd name="T8" fmla="*/ 9 w 69"/>
                      <a:gd name="T9" fmla="*/ 2 h 47"/>
                      <a:gd name="T10" fmla="*/ 5 w 69"/>
                      <a:gd name="T11" fmla="*/ 4 h 47"/>
                      <a:gd name="T12" fmla="*/ 4 w 69"/>
                      <a:gd name="T13" fmla="*/ 5 h 47"/>
                      <a:gd name="T14" fmla="*/ 3 w 69"/>
                      <a:gd name="T15" fmla="*/ 5 h 47"/>
                      <a:gd name="T16" fmla="*/ 2 w 69"/>
                      <a:gd name="T17" fmla="*/ 4 h 47"/>
                      <a:gd name="T18" fmla="*/ 0 w 69"/>
                      <a:gd name="T19" fmla="*/ 4 h 47"/>
                      <a:gd name="T20" fmla="*/ 0 w 69"/>
                      <a:gd name="T21" fmla="*/ 4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0" name="Freeform 73"/>
                  <p:cNvSpPr>
                    <a:spLocks/>
                  </p:cNvSpPr>
                  <p:nvPr/>
                </p:nvSpPr>
                <p:spPr bwMode="ltGray">
                  <a:xfrm>
                    <a:off x="4423" y="547"/>
                    <a:ext cx="151" cy="93"/>
                  </a:xfrm>
                  <a:custGeom>
                    <a:avLst/>
                    <a:gdLst>
                      <a:gd name="T0" fmla="*/ 2 w 355"/>
                      <a:gd name="T1" fmla="*/ 0 h 277"/>
                      <a:gd name="T2" fmla="*/ 6 w 355"/>
                      <a:gd name="T3" fmla="*/ 2 h 277"/>
                      <a:gd name="T4" fmla="*/ 9 w 355"/>
                      <a:gd name="T5" fmla="*/ 3 h 277"/>
                      <a:gd name="T6" fmla="*/ 14 w 355"/>
                      <a:gd name="T7" fmla="*/ 6 h 277"/>
                      <a:gd name="T8" fmla="*/ 17 w 355"/>
                      <a:gd name="T9" fmla="*/ 7 h 277"/>
                      <a:gd name="T10" fmla="*/ 22 w 355"/>
                      <a:gd name="T11" fmla="*/ 11 h 277"/>
                      <a:gd name="T12" fmla="*/ 25 w 355"/>
                      <a:gd name="T13" fmla="*/ 14 h 277"/>
                      <a:gd name="T14" fmla="*/ 27 w 355"/>
                      <a:gd name="T15" fmla="*/ 15 h 277"/>
                      <a:gd name="T16" fmla="*/ 28 w 355"/>
                      <a:gd name="T17" fmla="*/ 17 h 277"/>
                      <a:gd name="T18" fmla="*/ 32 w 355"/>
                      <a:gd name="T19" fmla="*/ 17 h 277"/>
                      <a:gd name="T20" fmla="*/ 31 w 355"/>
                      <a:gd name="T21" fmla="*/ 22 h 277"/>
                      <a:gd name="T22" fmla="*/ 33 w 355"/>
                      <a:gd name="T23" fmla="*/ 25 h 277"/>
                      <a:gd name="T24" fmla="*/ 36 w 355"/>
                      <a:gd name="T25" fmla="*/ 26 h 277"/>
                      <a:gd name="T26" fmla="*/ 39 w 355"/>
                      <a:gd name="T27" fmla="*/ 27 h 277"/>
                      <a:gd name="T28" fmla="*/ 43 w 355"/>
                      <a:gd name="T29" fmla="*/ 27 h 277"/>
                      <a:gd name="T30" fmla="*/ 46 w 355"/>
                      <a:gd name="T31" fmla="*/ 27 h 277"/>
                      <a:gd name="T32" fmla="*/ 49 w 355"/>
                      <a:gd name="T33" fmla="*/ 28 h 277"/>
                      <a:gd name="T34" fmla="*/ 54 w 355"/>
                      <a:gd name="T35" fmla="*/ 29 h 277"/>
                      <a:gd name="T36" fmla="*/ 57 w 355"/>
                      <a:gd name="T37" fmla="*/ 30 h 277"/>
                      <a:gd name="T38" fmla="*/ 64 w 355"/>
                      <a:gd name="T39" fmla="*/ 30 h 277"/>
                      <a:gd name="T40" fmla="*/ 62 w 355"/>
                      <a:gd name="T41" fmla="*/ 31 h 277"/>
                      <a:gd name="T42" fmla="*/ 58 w 355"/>
                      <a:gd name="T43" fmla="*/ 31 h 277"/>
                      <a:gd name="T44" fmla="*/ 54 w 355"/>
                      <a:gd name="T45" fmla="*/ 31 h 277"/>
                      <a:gd name="T46" fmla="*/ 52 w 355"/>
                      <a:gd name="T47" fmla="*/ 30 h 277"/>
                      <a:gd name="T48" fmla="*/ 46 w 355"/>
                      <a:gd name="T49" fmla="*/ 30 h 277"/>
                      <a:gd name="T50" fmla="*/ 43 w 355"/>
                      <a:gd name="T51" fmla="*/ 29 h 277"/>
                      <a:gd name="T52" fmla="*/ 31 w 355"/>
                      <a:gd name="T53" fmla="*/ 27 h 277"/>
                      <a:gd name="T54" fmla="*/ 29 w 355"/>
                      <a:gd name="T55" fmla="*/ 25 h 277"/>
                      <a:gd name="T56" fmla="*/ 23 w 355"/>
                      <a:gd name="T57" fmla="*/ 22 h 277"/>
                      <a:gd name="T58" fmla="*/ 20 w 355"/>
                      <a:gd name="T59" fmla="*/ 21 h 277"/>
                      <a:gd name="T60" fmla="*/ 17 w 355"/>
                      <a:gd name="T61" fmla="*/ 18 h 277"/>
                      <a:gd name="T62" fmla="*/ 12 w 355"/>
                      <a:gd name="T63" fmla="*/ 12 h 277"/>
                      <a:gd name="T64" fmla="*/ 11 w 355"/>
                      <a:gd name="T65" fmla="*/ 11 h 277"/>
                      <a:gd name="T66" fmla="*/ 11 w 355"/>
                      <a:gd name="T67" fmla="*/ 11 h 277"/>
                      <a:gd name="T68" fmla="*/ 10 w 355"/>
                      <a:gd name="T69" fmla="*/ 10 h 277"/>
                      <a:gd name="T70" fmla="*/ 7 w 355"/>
                      <a:gd name="T71" fmla="*/ 6 h 277"/>
                      <a:gd name="T72" fmla="*/ 4 w 355"/>
                      <a:gd name="T73" fmla="*/ 4 h 277"/>
                      <a:gd name="T74" fmla="*/ 1 w 355"/>
                      <a:gd name="T75" fmla="*/ 2 h 277"/>
                      <a:gd name="T76" fmla="*/ 2 w 355"/>
                      <a:gd name="T77" fmla="*/ 0 h 277"/>
                      <a:gd name="T78" fmla="*/ 2 w 355"/>
                      <a:gd name="T79" fmla="*/ 0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1" name="Freeform 74"/>
                  <p:cNvSpPr>
                    <a:spLocks/>
                  </p:cNvSpPr>
                  <p:nvPr/>
                </p:nvSpPr>
                <p:spPr bwMode="ltGray">
                  <a:xfrm>
                    <a:off x="4515" y="541"/>
                    <a:ext cx="67" cy="68"/>
                  </a:xfrm>
                  <a:custGeom>
                    <a:avLst/>
                    <a:gdLst>
                      <a:gd name="T0" fmla="*/ 10 w 156"/>
                      <a:gd name="T1" fmla="*/ 7 h 206"/>
                      <a:gd name="T2" fmla="*/ 12 w 156"/>
                      <a:gd name="T3" fmla="*/ 6 h 206"/>
                      <a:gd name="T4" fmla="*/ 12 w 156"/>
                      <a:gd name="T5" fmla="*/ 6 h 206"/>
                      <a:gd name="T6" fmla="*/ 15 w 156"/>
                      <a:gd name="T7" fmla="*/ 5 h 206"/>
                      <a:gd name="T8" fmla="*/ 20 w 156"/>
                      <a:gd name="T9" fmla="*/ 2 h 206"/>
                      <a:gd name="T10" fmla="*/ 21 w 156"/>
                      <a:gd name="T11" fmla="*/ 0 h 206"/>
                      <a:gd name="T12" fmla="*/ 23 w 156"/>
                      <a:gd name="T13" fmla="*/ 0 h 206"/>
                      <a:gd name="T14" fmla="*/ 27 w 156"/>
                      <a:gd name="T15" fmla="*/ 3 h 206"/>
                      <a:gd name="T16" fmla="*/ 27 w 156"/>
                      <a:gd name="T17" fmla="*/ 5 h 206"/>
                      <a:gd name="T18" fmla="*/ 23 w 156"/>
                      <a:gd name="T19" fmla="*/ 7 h 206"/>
                      <a:gd name="T20" fmla="*/ 24 w 156"/>
                      <a:gd name="T21" fmla="*/ 10 h 206"/>
                      <a:gd name="T22" fmla="*/ 26 w 156"/>
                      <a:gd name="T23" fmla="*/ 12 h 206"/>
                      <a:gd name="T24" fmla="*/ 27 w 156"/>
                      <a:gd name="T25" fmla="*/ 14 h 206"/>
                      <a:gd name="T26" fmla="*/ 24 w 156"/>
                      <a:gd name="T27" fmla="*/ 14 h 206"/>
                      <a:gd name="T28" fmla="*/ 21 w 156"/>
                      <a:gd name="T29" fmla="*/ 16 h 206"/>
                      <a:gd name="T30" fmla="*/ 19 w 156"/>
                      <a:gd name="T31" fmla="*/ 17 h 206"/>
                      <a:gd name="T32" fmla="*/ 18 w 156"/>
                      <a:gd name="T33" fmla="*/ 21 h 206"/>
                      <a:gd name="T34" fmla="*/ 16 w 156"/>
                      <a:gd name="T35" fmla="*/ 22 h 206"/>
                      <a:gd name="T36" fmla="*/ 15 w 156"/>
                      <a:gd name="T37" fmla="*/ 22 h 206"/>
                      <a:gd name="T38" fmla="*/ 14 w 156"/>
                      <a:gd name="T39" fmla="*/ 22 h 206"/>
                      <a:gd name="T40" fmla="*/ 13 w 156"/>
                      <a:gd name="T41" fmla="*/ 21 h 206"/>
                      <a:gd name="T42" fmla="*/ 11 w 156"/>
                      <a:gd name="T43" fmla="*/ 20 h 206"/>
                      <a:gd name="T44" fmla="*/ 8 w 156"/>
                      <a:gd name="T45" fmla="*/ 21 h 206"/>
                      <a:gd name="T46" fmla="*/ 5 w 156"/>
                      <a:gd name="T47" fmla="*/ 20 h 206"/>
                      <a:gd name="T48" fmla="*/ 2 w 156"/>
                      <a:gd name="T49" fmla="*/ 16 h 206"/>
                      <a:gd name="T50" fmla="*/ 1 w 156"/>
                      <a:gd name="T51" fmla="*/ 14 h 206"/>
                      <a:gd name="T52" fmla="*/ 0 w 156"/>
                      <a:gd name="T53" fmla="*/ 13 h 206"/>
                      <a:gd name="T54" fmla="*/ 4 w 156"/>
                      <a:gd name="T55" fmla="*/ 11 h 206"/>
                      <a:gd name="T56" fmla="*/ 6 w 156"/>
                      <a:gd name="T57" fmla="*/ 11 h 206"/>
                      <a:gd name="T58" fmla="*/ 6 w 156"/>
                      <a:gd name="T59" fmla="*/ 9 h 206"/>
                      <a:gd name="T60" fmla="*/ 9 w 156"/>
                      <a:gd name="T61" fmla="*/ 8 h 206"/>
                      <a:gd name="T62" fmla="*/ 10 w 156"/>
                      <a:gd name="T63" fmla="*/ 7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2" name="Freeform 75"/>
                  <p:cNvSpPr>
                    <a:spLocks/>
                  </p:cNvSpPr>
                  <p:nvPr/>
                </p:nvSpPr>
                <p:spPr bwMode="ltGray">
                  <a:xfrm>
                    <a:off x="4580" y="572"/>
                    <a:ext cx="47" cy="13"/>
                  </a:xfrm>
                  <a:custGeom>
                    <a:avLst/>
                    <a:gdLst>
                      <a:gd name="T0" fmla="*/ 1 w 109"/>
                      <a:gd name="T1" fmla="*/ 4 h 38"/>
                      <a:gd name="T2" fmla="*/ 3 w 109"/>
                      <a:gd name="T3" fmla="*/ 1 h 38"/>
                      <a:gd name="T4" fmla="*/ 9 w 109"/>
                      <a:gd name="T5" fmla="*/ 2 h 38"/>
                      <a:gd name="T6" fmla="*/ 13 w 109"/>
                      <a:gd name="T7" fmla="*/ 2 h 38"/>
                      <a:gd name="T8" fmla="*/ 17 w 109"/>
                      <a:gd name="T9" fmla="*/ 0 h 38"/>
                      <a:gd name="T10" fmla="*/ 14 w 109"/>
                      <a:gd name="T11" fmla="*/ 3 h 38"/>
                      <a:gd name="T12" fmla="*/ 11 w 109"/>
                      <a:gd name="T13" fmla="*/ 4 h 38"/>
                      <a:gd name="T14" fmla="*/ 8 w 109"/>
                      <a:gd name="T15" fmla="*/ 4 h 38"/>
                      <a:gd name="T16" fmla="*/ 3 w 109"/>
                      <a:gd name="T17" fmla="*/ 3 h 38"/>
                      <a:gd name="T18" fmla="*/ 1 w 109"/>
                      <a:gd name="T19" fmla="*/ 4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3" name="Freeform 76"/>
                  <p:cNvSpPr>
                    <a:spLocks/>
                  </p:cNvSpPr>
                  <p:nvPr/>
                </p:nvSpPr>
                <p:spPr bwMode="ltGray">
                  <a:xfrm>
                    <a:off x="4578" y="588"/>
                    <a:ext cx="32" cy="34"/>
                  </a:xfrm>
                  <a:custGeom>
                    <a:avLst/>
                    <a:gdLst>
                      <a:gd name="T0" fmla="*/ 1 w 76"/>
                      <a:gd name="T1" fmla="*/ 2 h 104"/>
                      <a:gd name="T2" fmla="*/ 3 w 76"/>
                      <a:gd name="T3" fmla="*/ 0 h 104"/>
                      <a:gd name="T4" fmla="*/ 6 w 76"/>
                      <a:gd name="T5" fmla="*/ 2 h 104"/>
                      <a:gd name="T6" fmla="*/ 11 w 76"/>
                      <a:gd name="T7" fmla="*/ 0 h 104"/>
                      <a:gd name="T8" fmla="*/ 8 w 76"/>
                      <a:gd name="T9" fmla="*/ 4 h 104"/>
                      <a:gd name="T10" fmla="*/ 10 w 76"/>
                      <a:gd name="T11" fmla="*/ 5 h 104"/>
                      <a:gd name="T12" fmla="*/ 10 w 76"/>
                      <a:gd name="T13" fmla="*/ 7 h 104"/>
                      <a:gd name="T14" fmla="*/ 8 w 76"/>
                      <a:gd name="T15" fmla="*/ 8 h 104"/>
                      <a:gd name="T16" fmla="*/ 6 w 76"/>
                      <a:gd name="T17" fmla="*/ 7 h 104"/>
                      <a:gd name="T18" fmla="*/ 4 w 76"/>
                      <a:gd name="T19" fmla="*/ 5 h 104"/>
                      <a:gd name="T20" fmla="*/ 5 w 76"/>
                      <a:gd name="T21" fmla="*/ 7 h 104"/>
                      <a:gd name="T22" fmla="*/ 5 w 76"/>
                      <a:gd name="T23" fmla="*/ 8 h 104"/>
                      <a:gd name="T24" fmla="*/ 3 w 76"/>
                      <a:gd name="T25" fmla="*/ 11 h 104"/>
                      <a:gd name="T26" fmla="*/ 2 w 76"/>
                      <a:gd name="T27" fmla="*/ 11 h 104"/>
                      <a:gd name="T28" fmla="*/ 1 w 76"/>
                      <a:gd name="T29" fmla="*/ 9 h 104"/>
                      <a:gd name="T30" fmla="*/ 0 w 76"/>
                      <a:gd name="T31" fmla="*/ 6 h 104"/>
                      <a:gd name="T32" fmla="*/ 0 w 76"/>
                      <a:gd name="T33" fmla="*/ 3 h 104"/>
                      <a:gd name="T34" fmla="*/ 1 w 76"/>
                      <a:gd name="T35" fmla="*/ 2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4" name="Freeform 77"/>
                  <p:cNvSpPr>
                    <a:spLocks/>
                  </p:cNvSpPr>
                  <p:nvPr/>
                </p:nvSpPr>
                <p:spPr bwMode="ltGray">
                  <a:xfrm>
                    <a:off x="4632" y="569"/>
                    <a:ext cx="16" cy="20"/>
                  </a:xfrm>
                  <a:custGeom>
                    <a:avLst/>
                    <a:gdLst>
                      <a:gd name="T0" fmla="*/ 0 w 37"/>
                      <a:gd name="T1" fmla="*/ 3 h 61"/>
                      <a:gd name="T2" fmla="*/ 3 w 37"/>
                      <a:gd name="T3" fmla="*/ 0 h 61"/>
                      <a:gd name="T4" fmla="*/ 3 w 37"/>
                      <a:gd name="T5" fmla="*/ 3 h 61"/>
                      <a:gd name="T6" fmla="*/ 7 w 37"/>
                      <a:gd name="T7" fmla="*/ 4 h 61"/>
                      <a:gd name="T8" fmla="*/ 3 w 37"/>
                      <a:gd name="T9" fmla="*/ 5 h 61"/>
                      <a:gd name="T10" fmla="*/ 1 w 37"/>
                      <a:gd name="T11" fmla="*/ 6 h 61"/>
                      <a:gd name="T12" fmla="*/ 0 w 37"/>
                      <a:gd name="T13" fmla="*/ 4 h 61"/>
                      <a:gd name="T14" fmla="*/ 0 w 37"/>
                      <a:gd name="T15" fmla="*/ 3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5" name="Freeform 78"/>
                  <p:cNvSpPr>
                    <a:spLocks/>
                  </p:cNvSpPr>
                  <p:nvPr/>
                </p:nvSpPr>
                <p:spPr bwMode="ltGray">
                  <a:xfrm>
                    <a:off x="4636" y="600"/>
                    <a:ext cx="20" cy="10"/>
                  </a:xfrm>
                  <a:custGeom>
                    <a:avLst/>
                    <a:gdLst>
                      <a:gd name="T0" fmla="*/ 1 w 49"/>
                      <a:gd name="T1" fmla="*/ 0 h 29"/>
                      <a:gd name="T2" fmla="*/ 5 w 49"/>
                      <a:gd name="T3" fmla="*/ 0 h 29"/>
                      <a:gd name="T4" fmla="*/ 8 w 49"/>
                      <a:gd name="T5" fmla="*/ 2 h 29"/>
                      <a:gd name="T6" fmla="*/ 6 w 49"/>
                      <a:gd name="T7" fmla="*/ 2 h 29"/>
                      <a:gd name="T8" fmla="*/ 0 w 49"/>
                      <a:gd name="T9" fmla="*/ 2 h 29"/>
                      <a:gd name="T10" fmla="*/ 1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6" name="Freeform 79"/>
                  <p:cNvSpPr>
                    <a:spLocks/>
                  </p:cNvSpPr>
                  <p:nvPr/>
                </p:nvSpPr>
                <p:spPr bwMode="ltGray">
                  <a:xfrm>
                    <a:off x="4657" y="585"/>
                    <a:ext cx="26" cy="17"/>
                  </a:xfrm>
                  <a:custGeom>
                    <a:avLst/>
                    <a:gdLst>
                      <a:gd name="T0" fmla="*/ 4 w 61"/>
                      <a:gd name="T1" fmla="*/ 5 h 48"/>
                      <a:gd name="T2" fmla="*/ 3 w 61"/>
                      <a:gd name="T3" fmla="*/ 3 h 48"/>
                      <a:gd name="T4" fmla="*/ 0 w 61"/>
                      <a:gd name="T5" fmla="*/ 3 h 48"/>
                      <a:gd name="T6" fmla="*/ 3 w 61"/>
                      <a:gd name="T7" fmla="*/ 1 h 48"/>
                      <a:gd name="T8" fmla="*/ 5 w 61"/>
                      <a:gd name="T9" fmla="*/ 0 h 48"/>
                      <a:gd name="T10" fmla="*/ 9 w 61"/>
                      <a:gd name="T11" fmla="*/ 1 h 48"/>
                      <a:gd name="T12" fmla="*/ 10 w 61"/>
                      <a:gd name="T13" fmla="*/ 2 h 48"/>
                      <a:gd name="T14" fmla="*/ 11 w 61"/>
                      <a:gd name="T15" fmla="*/ 4 h 48"/>
                      <a:gd name="T16" fmla="*/ 7 w 61"/>
                      <a:gd name="T17" fmla="*/ 5 h 48"/>
                      <a:gd name="T18" fmla="*/ 4 w 61"/>
                      <a:gd name="T19" fmla="*/ 6 h 48"/>
                      <a:gd name="T20" fmla="*/ 4 w 61"/>
                      <a:gd name="T21" fmla="*/ 5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7" name="Freeform 80"/>
                  <p:cNvSpPr>
                    <a:spLocks/>
                  </p:cNvSpPr>
                  <p:nvPr/>
                </p:nvSpPr>
                <p:spPr bwMode="ltGray">
                  <a:xfrm>
                    <a:off x="4664" y="593"/>
                    <a:ext cx="122" cy="61"/>
                  </a:xfrm>
                  <a:custGeom>
                    <a:avLst/>
                    <a:gdLst>
                      <a:gd name="T0" fmla="*/ 9 w 286"/>
                      <a:gd name="T1" fmla="*/ 3 h 182"/>
                      <a:gd name="T2" fmla="*/ 6 w 286"/>
                      <a:gd name="T3" fmla="*/ 2 h 182"/>
                      <a:gd name="T4" fmla="*/ 5 w 286"/>
                      <a:gd name="T5" fmla="*/ 3 h 182"/>
                      <a:gd name="T6" fmla="*/ 0 w 286"/>
                      <a:gd name="T7" fmla="*/ 3 h 182"/>
                      <a:gd name="T8" fmla="*/ 2 w 286"/>
                      <a:gd name="T9" fmla="*/ 5 h 182"/>
                      <a:gd name="T10" fmla="*/ 3 w 286"/>
                      <a:gd name="T11" fmla="*/ 7 h 182"/>
                      <a:gd name="T12" fmla="*/ 4 w 286"/>
                      <a:gd name="T13" fmla="*/ 5 h 182"/>
                      <a:gd name="T14" fmla="*/ 6 w 286"/>
                      <a:gd name="T15" fmla="*/ 5 h 182"/>
                      <a:gd name="T16" fmla="*/ 9 w 286"/>
                      <a:gd name="T17" fmla="*/ 6 h 182"/>
                      <a:gd name="T18" fmla="*/ 13 w 286"/>
                      <a:gd name="T19" fmla="*/ 7 h 182"/>
                      <a:gd name="T20" fmla="*/ 16 w 286"/>
                      <a:gd name="T21" fmla="*/ 8 h 182"/>
                      <a:gd name="T22" fmla="*/ 19 w 286"/>
                      <a:gd name="T23" fmla="*/ 11 h 182"/>
                      <a:gd name="T24" fmla="*/ 19 w 286"/>
                      <a:gd name="T25" fmla="*/ 14 h 182"/>
                      <a:gd name="T26" fmla="*/ 18 w 286"/>
                      <a:gd name="T27" fmla="*/ 15 h 182"/>
                      <a:gd name="T28" fmla="*/ 22 w 286"/>
                      <a:gd name="T29" fmla="*/ 14 h 182"/>
                      <a:gd name="T30" fmla="*/ 26 w 286"/>
                      <a:gd name="T31" fmla="*/ 16 h 182"/>
                      <a:gd name="T32" fmla="*/ 31 w 286"/>
                      <a:gd name="T33" fmla="*/ 17 h 182"/>
                      <a:gd name="T34" fmla="*/ 32 w 286"/>
                      <a:gd name="T35" fmla="*/ 16 h 182"/>
                      <a:gd name="T36" fmla="*/ 31 w 286"/>
                      <a:gd name="T37" fmla="*/ 15 h 182"/>
                      <a:gd name="T38" fmla="*/ 32 w 286"/>
                      <a:gd name="T39" fmla="*/ 15 h 182"/>
                      <a:gd name="T40" fmla="*/ 34 w 286"/>
                      <a:gd name="T41" fmla="*/ 13 h 182"/>
                      <a:gd name="T42" fmla="*/ 37 w 286"/>
                      <a:gd name="T43" fmla="*/ 14 h 182"/>
                      <a:gd name="T44" fmla="*/ 39 w 286"/>
                      <a:gd name="T45" fmla="*/ 15 h 182"/>
                      <a:gd name="T46" fmla="*/ 44 w 286"/>
                      <a:gd name="T47" fmla="*/ 19 h 182"/>
                      <a:gd name="T48" fmla="*/ 48 w 286"/>
                      <a:gd name="T49" fmla="*/ 20 h 182"/>
                      <a:gd name="T50" fmla="*/ 52 w 286"/>
                      <a:gd name="T51" fmla="*/ 19 h 182"/>
                      <a:gd name="T52" fmla="*/ 49 w 286"/>
                      <a:gd name="T53" fmla="*/ 18 h 182"/>
                      <a:gd name="T54" fmla="*/ 46 w 286"/>
                      <a:gd name="T55" fmla="*/ 15 h 182"/>
                      <a:gd name="T56" fmla="*/ 46 w 286"/>
                      <a:gd name="T57" fmla="*/ 15 h 182"/>
                      <a:gd name="T58" fmla="*/ 45 w 286"/>
                      <a:gd name="T59" fmla="*/ 14 h 182"/>
                      <a:gd name="T60" fmla="*/ 43 w 286"/>
                      <a:gd name="T61" fmla="*/ 13 h 182"/>
                      <a:gd name="T62" fmla="*/ 44 w 286"/>
                      <a:gd name="T63" fmla="*/ 11 h 182"/>
                      <a:gd name="T64" fmla="*/ 40 w 286"/>
                      <a:gd name="T65" fmla="*/ 10 h 182"/>
                      <a:gd name="T66" fmla="*/ 38 w 286"/>
                      <a:gd name="T67" fmla="*/ 8 h 182"/>
                      <a:gd name="T68" fmla="*/ 35 w 286"/>
                      <a:gd name="T69" fmla="*/ 6 h 182"/>
                      <a:gd name="T70" fmla="*/ 31 w 286"/>
                      <a:gd name="T71" fmla="*/ 4 h 182"/>
                      <a:gd name="T72" fmla="*/ 29 w 286"/>
                      <a:gd name="T73" fmla="*/ 4 h 182"/>
                      <a:gd name="T74" fmla="*/ 22 w 286"/>
                      <a:gd name="T75" fmla="*/ 2 h 182"/>
                      <a:gd name="T76" fmla="*/ 19 w 286"/>
                      <a:gd name="T77" fmla="*/ 0 h 182"/>
                      <a:gd name="T78" fmla="*/ 17 w 286"/>
                      <a:gd name="T79" fmla="*/ 0 h 182"/>
                      <a:gd name="T80" fmla="*/ 13 w 286"/>
                      <a:gd name="T81" fmla="*/ 1 h 182"/>
                      <a:gd name="T82" fmla="*/ 10 w 286"/>
                      <a:gd name="T83" fmla="*/ 4 h 182"/>
                      <a:gd name="T84" fmla="*/ 9 w 286"/>
                      <a:gd name="T85" fmla="*/ 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8" name="Freeform 81"/>
                  <p:cNvSpPr>
                    <a:spLocks/>
                  </p:cNvSpPr>
                  <p:nvPr/>
                </p:nvSpPr>
                <p:spPr bwMode="ltGray">
                  <a:xfrm>
                    <a:off x="4770" y="599"/>
                    <a:ext cx="33" cy="26"/>
                  </a:xfrm>
                  <a:custGeom>
                    <a:avLst/>
                    <a:gdLst>
                      <a:gd name="T0" fmla="*/ 0 w 78"/>
                      <a:gd name="T1" fmla="*/ 6 h 78"/>
                      <a:gd name="T2" fmla="*/ 5 w 78"/>
                      <a:gd name="T3" fmla="*/ 7 h 78"/>
                      <a:gd name="T4" fmla="*/ 8 w 78"/>
                      <a:gd name="T5" fmla="*/ 5 h 78"/>
                      <a:gd name="T6" fmla="*/ 10 w 78"/>
                      <a:gd name="T7" fmla="*/ 3 h 78"/>
                      <a:gd name="T8" fmla="*/ 8 w 78"/>
                      <a:gd name="T9" fmla="*/ 2 h 78"/>
                      <a:gd name="T10" fmla="*/ 8 w 78"/>
                      <a:gd name="T11" fmla="*/ 0 h 78"/>
                      <a:gd name="T12" fmla="*/ 13 w 78"/>
                      <a:gd name="T13" fmla="*/ 3 h 78"/>
                      <a:gd name="T14" fmla="*/ 12 w 78"/>
                      <a:gd name="T15" fmla="*/ 6 h 78"/>
                      <a:gd name="T16" fmla="*/ 6 w 78"/>
                      <a:gd name="T17" fmla="*/ 9 h 78"/>
                      <a:gd name="T18" fmla="*/ 2 w 78"/>
                      <a:gd name="T19" fmla="*/ 7 h 78"/>
                      <a:gd name="T20" fmla="*/ 0 w 78"/>
                      <a:gd name="T21" fmla="*/ 7 h 78"/>
                      <a:gd name="T22" fmla="*/ 0 w 78"/>
                      <a:gd name="T23" fmla="*/ 6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82"/>
                  <p:cNvSpPr>
                    <a:spLocks/>
                  </p:cNvSpPr>
                  <p:nvPr/>
                </p:nvSpPr>
                <p:spPr bwMode="ltGray">
                  <a:xfrm>
                    <a:off x="4840" y="544"/>
                    <a:ext cx="8" cy="6"/>
                  </a:xfrm>
                  <a:custGeom>
                    <a:avLst/>
                    <a:gdLst>
                      <a:gd name="T0" fmla="*/ 0 w 17"/>
                      <a:gd name="T1" fmla="*/ 0 h 18"/>
                      <a:gd name="T2" fmla="*/ 0 w 17"/>
                      <a:gd name="T3" fmla="*/ 2 h 18"/>
                      <a:gd name="T4" fmla="*/ 0 w 17"/>
                      <a:gd name="T5" fmla="*/ 0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0" name="Freeform 83"/>
                  <p:cNvSpPr>
                    <a:spLocks/>
                  </p:cNvSpPr>
                  <p:nvPr/>
                </p:nvSpPr>
                <p:spPr bwMode="ltGray">
                  <a:xfrm>
                    <a:off x="4747" y="494"/>
                    <a:ext cx="8" cy="5"/>
                  </a:xfrm>
                  <a:custGeom>
                    <a:avLst/>
                    <a:gdLst>
                      <a:gd name="T0" fmla="*/ 1 w 20"/>
                      <a:gd name="T1" fmla="*/ 1 h 15"/>
                      <a:gd name="T2" fmla="*/ 3 w 20"/>
                      <a:gd name="T3" fmla="*/ 0 h 15"/>
                      <a:gd name="T4" fmla="*/ 2 w 20"/>
                      <a:gd name="T5" fmla="*/ 1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1" name="Freeform 84"/>
                  <p:cNvSpPr>
                    <a:spLocks/>
                  </p:cNvSpPr>
                  <p:nvPr/>
                </p:nvSpPr>
                <p:spPr bwMode="ltGray">
                  <a:xfrm>
                    <a:off x="4676" y="536"/>
                    <a:ext cx="8" cy="5"/>
                  </a:xfrm>
                  <a:custGeom>
                    <a:avLst/>
                    <a:gdLst>
                      <a:gd name="T0" fmla="*/ 1 w 20"/>
                      <a:gd name="T1" fmla="*/ 1 h 15"/>
                      <a:gd name="T2" fmla="*/ 2 w 20"/>
                      <a:gd name="T3" fmla="*/ 0 h 15"/>
                      <a:gd name="T4" fmla="*/ 2 w 20"/>
                      <a:gd name="T5" fmla="*/ 2 h 15"/>
                      <a:gd name="T6" fmla="*/ 1 w 20"/>
                      <a:gd name="T7" fmla="*/ 1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2" name="Freeform 85"/>
                  <p:cNvSpPr>
                    <a:spLocks/>
                  </p:cNvSpPr>
                  <p:nvPr/>
                </p:nvSpPr>
                <p:spPr bwMode="ltGray">
                  <a:xfrm>
                    <a:off x="4598" y="523"/>
                    <a:ext cx="34" cy="27"/>
                  </a:xfrm>
                  <a:custGeom>
                    <a:avLst/>
                    <a:gdLst>
                      <a:gd name="T0" fmla="*/ 0 w 80"/>
                      <a:gd name="T1" fmla="*/ 6 h 80"/>
                      <a:gd name="T2" fmla="*/ 3 w 80"/>
                      <a:gd name="T3" fmla="*/ 3 h 80"/>
                      <a:gd name="T4" fmla="*/ 5 w 80"/>
                      <a:gd name="T5" fmla="*/ 2 h 80"/>
                      <a:gd name="T6" fmla="*/ 9 w 80"/>
                      <a:gd name="T7" fmla="*/ 2 h 80"/>
                      <a:gd name="T8" fmla="*/ 11 w 80"/>
                      <a:gd name="T9" fmla="*/ 0 h 80"/>
                      <a:gd name="T10" fmla="*/ 14 w 80"/>
                      <a:gd name="T11" fmla="*/ 5 h 80"/>
                      <a:gd name="T12" fmla="*/ 13 w 80"/>
                      <a:gd name="T13" fmla="*/ 6 h 80"/>
                      <a:gd name="T14" fmla="*/ 10 w 80"/>
                      <a:gd name="T15" fmla="*/ 7 h 80"/>
                      <a:gd name="T16" fmla="*/ 9 w 80"/>
                      <a:gd name="T17" fmla="*/ 9 h 80"/>
                      <a:gd name="T18" fmla="*/ 6 w 80"/>
                      <a:gd name="T19" fmla="*/ 8 h 80"/>
                      <a:gd name="T20" fmla="*/ 7 w 80"/>
                      <a:gd name="T21" fmla="*/ 6 h 80"/>
                      <a:gd name="T22" fmla="*/ 6 w 80"/>
                      <a:gd name="T23" fmla="*/ 3 h 80"/>
                      <a:gd name="T24" fmla="*/ 4 w 80"/>
                      <a:gd name="T25" fmla="*/ 5 h 80"/>
                      <a:gd name="T26" fmla="*/ 1 w 80"/>
                      <a:gd name="T27" fmla="*/ 6 h 80"/>
                      <a:gd name="T28" fmla="*/ 0 w 80"/>
                      <a:gd name="T29" fmla="*/ 6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Freeform 86"/>
                  <p:cNvSpPr>
                    <a:spLocks/>
                  </p:cNvSpPr>
                  <p:nvPr/>
                </p:nvSpPr>
                <p:spPr bwMode="ltGray">
                  <a:xfrm>
                    <a:off x="4587" y="466"/>
                    <a:ext cx="40" cy="58"/>
                  </a:xfrm>
                  <a:custGeom>
                    <a:avLst/>
                    <a:gdLst>
                      <a:gd name="T0" fmla="*/ 3 w 94"/>
                      <a:gd name="T1" fmla="*/ 11 h 174"/>
                      <a:gd name="T2" fmla="*/ 5 w 94"/>
                      <a:gd name="T3" fmla="*/ 14 h 174"/>
                      <a:gd name="T4" fmla="*/ 6 w 94"/>
                      <a:gd name="T5" fmla="*/ 12 h 174"/>
                      <a:gd name="T6" fmla="*/ 9 w 94"/>
                      <a:gd name="T7" fmla="*/ 11 h 174"/>
                      <a:gd name="T8" fmla="*/ 9 w 94"/>
                      <a:gd name="T9" fmla="*/ 14 h 174"/>
                      <a:gd name="T10" fmla="*/ 12 w 94"/>
                      <a:gd name="T11" fmla="*/ 14 h 174"/>
                      <a:gd name="T12" fmla="*/ 14 w 94"/>
                      <a:gd name="T13" fmla="*/ 16 h 174"/>
                      <a:gd name="T14" fmla="*/ 11 w 94"/>
                      <a:gd name="T15" fmla="*/ 16 h 174"/>
                      <a:gd name="T16" fmla="*/ 13 w 94"/>
                      <a:gd name="T17" fmla="*/ 19 h 174"/>
                      <a:gd name="T18" fmla="*/ 15 w 94"/>
                      <a:gd name="T19" fmla="*/ 17 h 174"/>
                      <a:gd name="T20" fmla="*/ 15 w 94"/>
                      <a:gd name="T21" fmla="*/ 12 h 174"/>
                      <a:gd name="T22" fmla="*/ 11 w 94"/>
                      <a:gd name="T23" fmla="*/ 12 h 174"/>
                      <a:gd name="T24" fmla="*/ 9 w 94"/>
                      <a:gd name="T25" fmla="*/ 9 h 174"/>
                      <a:gd name="T26" fmla="*/ 6 w 94"/>
                      <a:gd name="T27" fmla="*/ 9 h 174"/>
                      <a:gd name="T28" fmla="*/ 6 w 94"/>
                      <a:gd name="T29" fmla="*/ 8 h 174"/>
                      <a:gd name="T30" fmla="*/ 8 w 94"/>
                      <a:gd name="T31" fmla="*/ 5 h 174"/>
                      <a:gd name="T32" fmla="*/ 6 w 94"/>
                      <a:gd name="T33" fmla="*/ 0 h 174"/>
                      <a:gd name="T34" fmla="*/ 3 w 94"/>
                      <a:gd name="T35" fmla="*/ 2 h 174"/>
                      <a:gd name="T36" fmla="*/ 1 w 94"/>
                      <a:gd name="T37" fmla="*/ 5 h 174"/>
                      <a:gd name="T38" fmla="*/ 3 w 94"/>
                      <a:gd name="T39" fmla="*/ 8 h 174"/>
                      <a:gd name="T40" fmla="*/ 3 w 94"/>
                      <a:gd name="T41" fmla="*/ 11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4" name="Freeform 87"/>
                  <p:cNvSpPr>
                    <a:spLocks/>
                  </p:cNvSpPr>
                  <p:nvPr/>
                </p:nvSpPr>
                <p:spPr bwMode="ltGray">
                  <a:xfrm>
                    <a:off x="4597" y="508"/>
                    <a:ext cx="14" cy="17"/>
                  </a:xfrm>
                  <a:custGeom>
                    <a:avLst/>
                    <a:gdLst>
                      <a:gd name="T0" fmla="*/ 1 w 32"/>
                      <a:gd name="T1" fmla="*/ 3 h 50"/>
                      <a:gd name="T2" fmla="*/ 2 w 32"/>
                      <a:gd name="T3" fmla="*/ 0 h 50"/>
                      <a:gd name="T4" fmla="*/ 4 w 32"/>
                      <a:gd name="T5" fmla="*/ 2 h 50"/>
                      <a:gd name="T6" fmla="*/ 4 w 32"/>
                      <a:gd name="T7" fmla="*/ 3 h 50"/>
                      <a:gd name="T8" fmla="*/ 5 w 32"/>
                      <a:gd name="T9" fmla="*/ 3 h 50"/>
                      <a:gd name="T10" fmla="*/ 6 w 32"/>
                      <a:gd name="T11" fmla="*/ 4 h 50"/>
                      <a:gd name="T12" fmla="*/ 4 w 32"/>
                      <a:gd name="T13" fmla="*/ 6 h 50"/>
                      <a:gd name="T14" fmla="*/ 1 w 32"/>
                      <a:gd name="T15" fmla="*/ 3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5" name="Freeform 88"/>
                  <p:cNvSpPr>
                    <a:spLocks/>
                  </p:cNvSpPr>
                  <p:nvPr/>
                </p:nvSpPr>
                <p:spPr bwMode="ltGray">
                  <a:xfrm>
                    <a:off x="4569" y="512"/>
                    <a:ext cx="19" cy="17"/>
                  </a:xfrm>
                  <a:custGeom>
                    <a:avLst/>
                    <a:gdLst>
                      <a:gd name="T0" fmla="*/ 0 w 43"/>
                      <a:gd name="T1" fmla="*/ 5 h 50"/>
                      <a:gd name="T2" fmla="*/ 4 w 43"/>
                      <a:gd name="T3" fmla="*/ 2 h 50"/>
                      <a:gd name="T4" fmla="*/ 7 w 43"/>
                      <a:gd name="T5" fmla="*/ 0 h 50"/>
                      <a:gd name="T6" fmla="*/ 5 w 43"/>
                      <a:gd name="T7" fmla="*/ 3 h 50"/>
                      <a:gd name="T8" fmla="*/ 0 w 43"/>
                      <a:gd name="T9" fmla="*/ 6 h 50"/>
                      <a:gd name="T10" fmla="*/ 0 w 43"/>
                      <a:gd name="T11" fmla="*/ 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6" name="Freeform 89"/>
                  <p:cNvSpPr>
                    <a:spLocks/>
                  </p:cNvSpPr>
                  <p:nvPr/>
                </p:nvSpPr>
                <p:spPr bwMode="ltGray">
                  <a:xfrm>
                    <a:off x="4784" y="275"/>
                    <a:ext cx="18" cy="10"/>
                  </a:xfrm>
                  <a:custGeom>
                    <a:avLst/>
                    <a:gdLst>
                      <a:gd name="T0" fmla="*/ 0 w 41"/>
                      <a:gd name="T1" fmla="*/ 3 h 29"/>
                      <a:gd name="T2" fmla="*/ 2 w 41"/>
                      <a:gd name="T3" fmla="*/ 3 h 29"/>
                      <a:gd name="T4" fmla="*/ 0 w 41"/>
                      <a:gd name="T5" fmla="*/ 3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7" name="Freeform 90"/>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8" name="Freeform 91"/>
                  <p:cNvSpPr>
                    <a:spLocks/>
                  </p:cNvSpPr>
                  <p:nvPr/>
                </p:nvSpPr>
                <p:spPr bwMode="ltGray">
                  <a:xfrm>
                    <a:off x="4731" y="240"/>
                    <a:ext cx="20" cy="55"/>
                  </a:xfrm>
                  <a:custGeom>
                    <a:avLst/>
                    <a:gdLst>
                      <a:gd name="T0" fmla="*/ 1 w 47"/>
                      <a:gd name="T1" fmla="*/ 17 h 165"/>
                      <a:gd name="T2" fmla="*/ 3 w 47"/>
                      <a:gd name="T3" fmla="*/ 12 h 165"/>
                      <a:gd name="T4" fmla="*/ 3 w 47"/>
                      <a:gd name="T5" fmla="*/ 8 h 165"/>
                      <a:gd name="T6" fmla="*/ 2 w 47"/>
                      <a:gd name="T7" fmla="*/ 4 h 165"/>
                      <a:gd name="T8" fmla="*/ 3 w 47"/>
                      <a:gd name="T9" fmla="*/ 1 h 165"/>
                      <a:gd name="T10" fmla="*/ 4 w 47"/>
                      <a:gd name="T11" fmla="*/ 0 h 165"/>
                      <a:gd name="T12" fmla="*/ 6 w 47"/>
                      <a:gd name="T13" fmla="*/ 3 h 165"/>
                      <a:gd name="T14" fmla="*/ 9 w 47"/>
                      <a:gd name="T15" fmla="*/ 11 h 165"/>
                      <a:gd name="T16" fmla="*/ 6 w 47"/>
                      <a:gd name="T17" fmla="*/ 12 h 165"/>
                      <a:gd name="T18" fmla="*/ 4 w 47"/>
                      <a:gd name="T19" fmla="*/ 14 h 165"/>
                      <a:gd name="T20" fmla="*/ 4 w 47"/>
                      <a:gd name="T21" fmla="*/ 15 h 165"/>
                      <a:gd name="T22" fmla="*/ 5 w 47"/>
                      <a:gd name="T23" fmla="*/ 15 h 165"/>
                      <a:gd name="T24" fmla="*/ 6 w 47"/>
                      <a:gd name="T25" fmla="*/ 16 h 165"/>
                      <a:gd name="T26" fmla="*/ 3 w 47"/>
                      <a:gd name="T27" fmla="*/ 16 h 165"/>
                      <a:gd name="T28" fmla="*/ 1 w 47"/>
                      <a:gd name="T29" fmla="*/ 18 h 165"/>
                      <a:gd name="T30" fmla="*/ 0 w 47"/>
                      <a:gd name="T31" fmla="*/ 17 h 165"/>
                      <a:gd name="T32" fmla="*/ 1 w 47"/>
                      <a:gd name="T33" fmla="*/ 1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9" name="Freeform 92"/>
                  <p:cNvSpPr>
                    <a:spLocks/>
                  </p:cNvSpPr>
                  <p:nvPr/>
                </p:nvSpPr>
                <p:spPr bwMode="ltGray">
                  <a:xfrm>
                    <a:off x="4719" y="287"/>
                    <a:ext cx="59" cy="34"/>
                  </a:xfrm>
                  <a:custGeom>
                    <a:avLst/>
                    <a:gdLst>
                      <a:gd name="T0" fmla="*/ 5 w 138"/>
                      <a:gd name="T1" fmla="*/ 7 h 103"/>
                      <a:gd name="T2" fmla="*/ 6 w 138"/>
                      <a:gd name="T3" fmla="*/ 5 h 103"/>
                      <a:gd name="T4" fmla="*/ 9 w 138"/>
                      <a:gd name="T5" fmla="*/ 4 h 103"/>
                      <a:gd name="T6" fmla="*/ 10 w 138"/>
                      <a:gd name="T7" fmla="*/ 5 h 103"/>
                      <a:gd name="T8" fmla="*/ 12 w 138"/>
                      <a:gd name="T9" fmla="*/ 5 h 103"/>
                      <a:gd name="T10" fmla="*/ 15 w 138"/>
                      <a:gd name="T11" fmla="*/ 6 h 103"/>
                      <a:gd name="T12" fmla="*/ 21 w 138"/>
                      <a:gd name="T13" fmla="*/ 4 h 103"/>
                      <a:gd name="T14" fmla="*/ 24 w 138"/>
                      <a:gd name="T15" fmla="*/ 2 h 103"/>
                      <a:gd name="T16" fmla="*/ 25 w 138"/>
                      <a:gd name="T17" fmla="*/ 1 h 103"/>
                      <a:gd name="T18" fmla="*/ 19 w 138"/>
                      <a:gd name="T19" fmla="*/ 5 h 103"/>
                      <a:gd name="T20" fmla="*/ 15 w 138"/>
                      <a:gd name="T21" fmla="*/ 7 h 103"/>
                      <a:gd name="T22" fmla="*/ 12 w 138"/>
                      <a:gd name="T23" fmla="*/ 9 h 103"/>
                      <a:gd name="T24" fmla="*/ 9 w 138"/>
                      <a:gd name="T25" fmla="*/ 11 h 103"/>
                      <a:gd name="T26" fmla="*/ 5 w 138"/>
                      <a:gd name="T27" fmla="*/ 10 h 103"/>
                      <a:gd name="T28" fmla="*/ 4 w 138"/>
                      <a:gd name="T29" fmla="*/ 10 h 103"/>
                      <a:gd name="T30" fmla="*/ 4 w 138"/>
                      <a:gd name="T31" fmla="*/ 11 h 103"/>
                      <a:gd name="T32" fmla="*/ 0 w 138"/>
                      <a:gd name="T33" fmla="*/ 11 h 103"/>
                      <a:gd name="T34" fmla="*/ 2 w 138"/>
                      <a:gd name="T35" fmla="*/ 9 h 103"/>
                      <a:gd name="T36" fmla="*/ 5 w 138"/>
                      <a:gd name="T37" fmla="*/ 7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0" name="Freeform 93"/>
                  <p:cNvSpPr>
                    <a:spLocks/>
                  </p:cNvSpPr>
                  <p:nvPr/>
                </p:nvSpPr>
                <p:spPr bwMode="ltGray">
                  <a:xfrm>
                    <a:off x="4656" y="319"/>
                    <a:ext cx="80" cy="72"/>
                  </a:xfrm>
                  <a:custGeom>
                    <a:avLst/>
                    <a:gdLst>
                      <a:gd name="T0" fmla="*/ 29 w 188"/>
                      <a:gd name="T1" fmla="*/ 3 h 214"/>
                      <a:gd name="T2" fmla="*/ 29 w 188"/>
                      <a:gd name="T3" fmla="*/ 1 h 214"/>
                      <a:gd name="T4" fmla="*/ 31 w 188"/>
                      <a:gd name="T5" fmla="*/ 0 h 214"/>
                      <a:gd name="T6" fmla="*/ 33 w 188"/>
                      <a:gd name="T7" fmla="*/ 3 h 214"/>
                      <a:gd name="T8" fmla="*/ 34 w 188"/>
                      <a:gd name="T9" fmla="*/ 5 h 214"/>
                      <a:gd name="T10" fmla="*/ 32 w 188"/>
                      <a:gd name="T11" fmla="*/ 7 h 214"/>
                      <a:gd name="T12" fmla="*/ 31 w 188"/>
                      <a:gd name="T13" fmla="*/ 9 h 214"/>
                      <a:gd name="T14" fmla="*/ 29 w 188"/>
                      <a:gd name="T15" fmla="*/ 14 h 214"/>
                      <a:gd name="T16" fmla="*/ 26 w 188"/>
                      <a:gd name="T17" fmla="*/ 15 h 214"/>
                      <a:gd name="T18" fmla="*/ 22 w 188"/>
                      <a:gd name="T19" fmla="*/ 15 h 214"/>
                      <a:gd name="T20" fmla="*/ 20 w 188"/>
                      <a:gd name="T21" fmla="*/ 14 h 214"/>
                      <a:gd name="T22" fmla="*/ 18 w 188"/>
                      <a:gd name="T23" fmla="*/ 16 h 214"/>
                      <a:gd name="T24" fmla="*/ 16 w 188"/>
                      <a:gd name="T25" fmla="*/ 17 h 214"/>
                      <a:gd name="T26" fmla="*/ 14 w 188"/>
                      <a:gd name="T27" fmla="*/ 15 h 214"/>
                      <a:gd name="T28" fmla="*/ 11 w 188"/>
                      <a:gd name="T29" fmla="*/ 16 h 214"/>
                      <a:gd name="T30" fmla="*/ 14 w 188"/>
                      <a:gd name="T31" fmla="*/ 16 h 214"/>
                      <a:gd name="T32" fmla="*/ 14 w 188"/>
                      <a:gd name="T33" fmla="*/ 18 h 214"/>
                      <a:gd name="T34" fmla="*/ 11 w 188"/>
                      <a:gd name="T35" fmla="*/ 19 h 214"/>
                      <a:gd name="T36" fmla="*/ 6 w 188"/>
                      <a:gd name="T37" fmla="*/ 19 h 214"/>
                      <a:gd name="T38" fmla="*/ 6 w 188"/>
                      <a:gd name="T39" fmla="*/ 17 h 214"/>
                      <a:gd name="T40" fmla="*/ 9 w 188"/>
                      <a:gd name="T41" fmla="*/ 16 h 214"/>
                      <a:gd name="T42" fmla="*/ 6 w 188"/>
                      <a:gd name="T43" fmla="*/ 17 h 214"/>
                      <a:gd name="T44" fmla="*/ 5 w 188"/>
                      <a:gd name="T45" fmla="*/ 19 h 214"/>
                      <a:gd name="T46" fmla="*/ 6 w 188"/>
                      <a:gd name="T47" fmla="*/ 22 h 214"/>
                      <a:gd name="T48" fmla="*/ 3 w 188"/>
                      <a:gd name="T49" fmla="*/ 23 h 214"/>
                      <a:gd name="T50" fmla="*/ 0 w 188"/>
                      <a:gd name="T51" fmla="*/ 24 h 214"/>
                      <a:gd name="T52" fmla="*/ 1 w 188"/>
                      <a:gd name="T53" fmla="*/ 21 h 214"/>
                      <a:gd name="T54" fmla="*/ 0 w 188"/>
                      <a:gd name="T55" fmla="*/ 19 h 214"/>
                      <a:gd name="T56" fmla="*/ 3 w 188"/>
                      <a:gd name="T57" fmla="*/ 17 h 214"/>
                      <a:gd name="T58" fmla="*/ 6 w 188"/>
                      <a:gd name="T59" fmla="*/ 15 h 214"/>
                      <a:gd name="T60" fmla="*/ 8 w 188"/>
                      <a:gd name="T61" fmla="*/ 13 h 214"/>
                      <a:gd name="T62" fmla="*/ 13 w 188"/>
                      <a:gd name="T63" fmla="*/ 13 h 214"/>
                      <a:gd name="T64" fmla="*/ 15 w 188"/>
                      <a:gd name="T65" fmla="*/ 13 h 214"/>
                      <a:gd name="T66" fmla="*/ 21 w 188"/>
                      <a:gd name="T67" fmla="*/ 9 h 214"/>
                      <a:gd name="T68" fmla="*/ 22 w 188"/>
                      <a:gd name="T69" fmla="*/ 10 h 214"/>
                      <a:gd name="T70" fmla="*/ 24 w 188"/>
                      <a:gd name="T71" fmla="*/ 9 h 214"/>
                      <a:gd name="T72" fmla="*/ 27 w 188"/>
                      <a:gd name="T73" fmla="*/ 6 h 214"/>
                      <a:gd name="T74" fmla="*/ 28 w 188"/>
                      <a:gd name="T75" fmla="*/ 5 h 214"/>
                      <a:gd name="T76" fmla="*/ 27 w 188"/>
                      <a:gd name="T77" fmla="*/ 4 h 214"/>
                      <a:gd name="T78" fmla="*/ 28 w 188"/>
                      <a:gd name="T79" fmla="*/ 4 h 214"/>
                      <a:gd name="T80" fmla="*/ 29 w 188"/>
                      <a:gd name="T81" fmla="*/ 3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1" name="Freeform 94"/>
                  <p:cNvSpPr>
                    <a:spLocks/>
                  </p:cNvSpPr>
                  <p:nvPr/>
                </p:nvSpPr>
                <p:spPr bwMode="ltGray">
                  <a:xfrm>
                    <a:off x="4709" y="340"/>
                    <a:ext cx="6" cy="4"/>
                  </a:xfrm>
                  <a:custGeom>
                    <a:avLst/>
                    <a:gdLst>
                      <a:gd name="T0" fmla="*/ 0 w 13"/>
                      <a:gd name="T1" fmla="*/ 1 h 13"/>
                      <a:gd name="T2" fmla="*/ 1 w 13"/>
                      <a:gd name="T3" fmla="*/ 1 h 13"/>
                      <a:gd name="T4" fmla="*/ 0 w 13"/>
                      <a:gd name="T5" fmla="*/ 1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2" name="Freeform 95"/>
                  <p:cNvSpPr>
                    <a:spLocks/>
                  </p:cNvSpPr>
                  <p:nvPr/>
                </p:nvSpPr>
                <p:spPr bwMode="ltGray">
                  <a:xfrm>
                    <a:off x="4261" y="389"/>
                    <a:ext cx="347" cy="189"/>
                  </a:xfrm>
                  <a:custGeom>
                    <a:avLst/>
                    <a:gdLst>
                      <a:gd name="T0" fmla="*/ 148 w 812"/>
                      <a:gd name="T1" fmla="*/ 3 h 564"/>
                      <a:gd name="T2" fmla="*/ 142 w 812"/>
                      <a:gd name="T3" fmla="*/ 9 h 564"/>
                      <a:gd name="T4" fmla="*/ 137 w 812"/>
                      <a:gd name="T5" fmla="*/ 14 h 564"/>
                      <a:gd name="T6" fmla="*/ 132 w 812"/>
                      <a:gd name="T7" fmla="*/ 16 h 564"/>
                      <a:gd name="T8" fmla="*/ 116 w 812"/>
                      <a:gd name="T9" fmla="*/ 20 h 564"/>
                      <a:gd name="T10" fmla="*/ 115 w 812"/>
                      <a:gd name="T11" fmla="*/ 23 h 564"/>
                      <a:gd name="T12" fmla="*/ 110 w 812"/>
                      <a:gd name="T13" fmla="*/ 26 h 564"/>
                      <a:gd name="T14" fmla="*/ 113 w 812"/>
                      <a:gd name="T15" fmla="*/ 20 h 564"/>
                      <a:gd name="T16" fmla="*/ 105 w 812"/>
                      <a:gd name="T17" fmla="*/ 21 h 564"/>
                      <a:gd name="T18" fmla="*/ 102 w 812"/>
                      <a:gd name="T19" fmla="*/ 24 h 564"/>
                      <a:gd name="T20" fmla="*/ 109 w 812"/>
                      <a:gd name="T21" fmla="*/ 32 h 564"/>
                      <a:gd name="T22" fmla="*/ 109 w 812"/>
                      <a:gd name="T23" fmla="*/ 41 h 564"/>
                      <a:gd name="T24" fmla="*/ 99 w 812"/>
                      <a:gd name="T25" fmla="*/ 46 h 564"/>
                      <a:gd name="T26" fmla="*/ 95 w 812"/>
                      <a:gd name="T27" fmla="*/ 43 h 564"/>
                      <a:gd name="T28" fmla="*/ 88 w 812"/>
                      <a:gd name="T29" fmla="*/ 39 h 564"/>
                      <a:gd name="T30" fmla="*/ 84 w 812"/>
                      <a:gd name="T31" fmla="*/ 39 h 564"/>
                      <a:gd name="T32" fmla="*/ 82 w 812"/>
                      <a:gd name="T33" fmla="*/ 44 h 564"/>
                      <a:gd name="T34" fmla="*/ 91 w 812"/>
                      <a:gd name="T35" fmla="*/ 52 h 564"/>
                      <a:gd name="T36" fmla="*/ 93 w 812"/>
                      <a:gd name="T37" fmla="*/ 59 h 564"/>
                      <a:gd name="T38" fmla="*/ 96 w 812"/>
                      <a:gd name="T39" fmla="*/ 63 h 564"/>
                      <a:gd name="T40" fmla="*/ 90 w 812"/>
                      <a:gd name="T41" fmla="*/ 61 h 564"/>
                      <a:gd name="T42" fmla="*/ 86 w 812"/>
                      <a:gd name="T43" fmla="*/ 58 h 564"/>
                      <a:gd name="T44" fmla="*/ 77 w 812"/>
                      <a:gd name="T45" fmla="*/ 48 h 564"/>
                      <a:gd name="T46" fmla="*/ 78 w 812"/>
                      <a:gd name="T47" fmla="*/ 35 h 564"/>
                      <a:gd name="T48" fmla="*/ 77 w 812"/>
                      <a:gd name="T49" fmla="*/ 30 h 564"/>
                      <a:gd name="T50" fmla="*/ 75 w 812"/>
                      <a:gd name="T51" fmla="*/ 31 h 564"/>
                      <a:gd name="T52" fmla="*/ 71 w 812"/>
                      <a:gd name="T53" fmla="*/ 30 h 564"/>
                      <a:gd name="T54" fmla="*/ 66 w 812"/>
                      <a:gd name="T55" fmla="*/ 19 h 564"/>
                      <a:gd name="T56" fmla="*/ 60 w 812"/>
                      <a:gd name="T57" fmla="*/ 19 h 564"/>
                      <a:gd name="T58" fmla="*/ 53 w 812"/>
                      <a:gd name="T59" fmla="*/ 19 h 564"/>
                      <a:gd name="T60" fmla="*/ 44 w 812"/>
                      <a:gd name="T61" fmla="*/ 26 h 564"/>
                      <a:gd name="T62" fmla="*/ 36 w 812"/>
                      <a:gd name="T63" fmla="*/ 30 h 564"/>
                      <a:gd name="T64" fmla="*/ 34 w 812"/>
                      <a:gd name="T65" fmla="*/ 31 h 564"/>
                      <a:gd name="T66" fmla="*/ 29 w 812"/>
                      <a:gd name="T67" fmla="*/ 37 h 564"/>
                      <a:gd name="T68" fmla="*/ 28 w 812"/>
                      <a:gd name="T69" fmla="*/ 40 h 564"/>
                      <a:gd name="T70" fmla="*/ 24 w 812"/>
                      <a:gd name="T71" fmla="*/ 45 h 564"/>
                      <a:gd name="T72" fmla="*/ 17 w 812"/>
                      <a:gd name="T73" fmla="*/ 44 h 564"/>
                      <a:gd name="T74" fmla="*/ 12 w 812"/>
                      <a:gd name="T75" fmla="*/ 29 h 564"/>
                      <a:gd name="T76" fmla="*/ 13 w 812"/>
                      <a:gd name="T77" fmla="*/ 17 h 564"/>
                      <a:gd name="T78" fmla="*/ 8 w 812"/>
                      <a:gd name="T79" fmla="*/ 20 h 564"/>
                      <a:gd name="T80" fmla="*/ 4 w 812"/>
                      <a:gd name="T81" fmla="*/ 17 h 564"/>
                      <a:gd name="T82" fmla="*/ 4 w 812"/>
                      <a:gd name="T83" fmla="*/ 15 h 564"/>
                      <a:gd name="T84" fmla="*/ 0 w 812"/>
                      <a:gd name="T85" fmla="*/ 10 h 564"/>
                      <a:gd name="T86" fmla="*/ 146 w 812"/>
                      <a:gd name="T87" fmla="*/ 1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3" name="Freeform 96"/>
                  <p:cNvSpPr>
                    <a:spLocks/>
                  </p:cNvSpPr>
                  <p:nvPr/>
                </p:nvSpPr>
                <p:spPr bwMode="ltGray">
                  <a:xfrm>
                    <a:off x="4322" y="519"/>
                    <a:ext cx="19" cy="29"/>
                  </a:xfrm>
                  <a:custGeom>
                    <a:avLst/>
                    <a:gdLst>
                      <a:gd name="T0" fmla="*/ 1 w 43"/>
                      <a:gd name="T1" fmla="*/ 1 h 85"/>
                      <a:gd name="T2" fmla="*/ 4 w 43"/>
                      <a:gd name="T3" fmla="*/ 0 h 85"/>
                      <a:gd name="T4" fmla="*/ 7 w 43"/>
                      <a:gd name="T5" fmla="*/ 4 h 85"/>
                      <a:gd name="T6" fmla="*/ 4 w 43"/>
                      <a:gd name="T7" fmla="*/ 10 h 85"/>
                      <a:gd name="T8" fmla="*/ 0 w 43"/>
                      <a:gd name="T9" fmla="*/ 8 h 85"/>
                      <a:gd name="T10" fmla="*/ 1 w 43"/>
                      <a:gd name="T11" fmla="*/ 1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4" name="Freeform 97"/>
                  <p:cNvSpPr>
                    <a:spLocks/>
                  </p:cNvSpPr>
                  <p:nvPr/>
                </p:nvSpPr>
                <p:spPr bwMode="ltGray">
                  <a:xfrm>
                    <a:off x="4588" y="421"/>
                    <a:ext cx="18" cy="24"/>
                  </a:xfrm>
                  <a:custGeom>
                    <a:avLst/>
                    <a:gdLst>
                      <a:gd name="T0" fmla="*/ 2 w 44"/>
                      <a:gd name="T1" fmla="*/ 3 h 74"/>
                      <a:gd name="T2" fmla="*/ 5 w 44"/>
                      <a:gd name="T3" fmla="*/ 0 h 74"/>
                      <a:gd name="T4" fmla="*/ 7 w 44"/>
                      <a:gd name="T5" fmla="*/ 0 h 74"/>
                      <a:gd name="T6" fmla="*/ 7 w 44"/>
                      <a:gd name="T7" fmla="*/ 3 h 74"/>
                      <a:gd name="T8" fmla="*/ 2 w 44"/>
                      <a:gd name="T9" fmla="*/ 8 h 74"/>
                      <a:gd name="T10" fmla="*/ 1 w 44"/>
                      <a:gd name="T11" fmla="*/ 6 h 74"/>
                      <a:gd name="T12" fmla="*/ 0 w 44"/>
                      <a:gd name="T13" fmla="*/ 4 h 74"/>
                      <a:gd name="T14" fmla="*/ 2 w 44"/>
                      <a:gd name="T15" fmla="*/ 3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5" name="Freeform 98"/>
                  <p:cNvSpPr>
                    <a:spLocks/>
                  </p:cNvSpPr>
                  <p:nvPr/>
                </p:nvSpPr>
                <p:spPr bwMode="ltGray">
                  <a:xfrm>
                    <a:off x="4639" y="409"/>
                    <a:ext cx="9" cy="10"/>
                  </a:xfrm>
                  <a:custGeom>
                    <a:avLst/>
                    <a:gdLst>
                      <a:gd name="T0" fmla="*/ 1 w 20"/>
                      <a:gd name="T1" fmla="*/ 2 h 30"/>
                      <a:gd name="T2" fmla="*/ 1 w 20"/>
                      <a:gd name="T3" fmla="*/ 3 h 30"/>
                      <a:gd name="T4" fmla="*/ 1 w 20"/>
                      <a:gd name="T5" fmla="*/ 2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6" name="Freeform 99"/>
                  <p:cNvSpPr>
                    <a:spLocks/>
                  </p:cNvSpPr>
                  <p:nvPr/>
                </p:nvSpPr>
                <p:spPr bwMode="ltGray">
                  <a:xfrm>
                    <a:off x="3709" y="315"/>
                    <a:ext cx="433" cy="354"/>
                  </a:xfrm>
                  <a:custGeom>
                    <a:avLst/>
                    <a:gdLst>
                      <a:gd name="T0" fmla="*/ 194 w 682"/>
                      <a:gd name="T1" fmla="*/ 187 h 557"/>
                      <a:gd name="T2" fmla="*/ 196 w 682"/>
                      <a:gd name="T3" fmla="*/ 182 h 557"/>
                      <a:gd name="T4" fmla="*/ 201 w 682"/>
                      <a:gd name="T5" fmla="*/ 167 h 557"/>
                      <a:gd name="T6" fmla="*/ 124 w 682"/>
                      <a:gd name="T7" fmla="*/ 116 h 557"/>
                      <a:gd name="T8" fmla="*/ 114 w 682"/>
                      <a:gd name="T9" fmla="*/ 140 h 557"/>
                      <a:gd name="T10" fmla="*/ 122 w 682"/>
                      <a:gd name="T11" fmla="*/ 224 h 557"/>
                      <a:gd name="T12" fmla="*/ 114 w 682"/>
                      <a:gd name="T13" fmla="*/ 200 h 557"/>
                      <a:gd name="T14" fmla="*/ 98 w 682"/>
                      <a:gd name="T15" fmla="*/ 177 h 557"/>
                      <a:gd name="T16" fmla="*/ 99 w 682"/>
                      <a:gd name="T17" fmla="*/ 167 h 557"/>
                      <a:gd name="T18" fmla="*/ 100 w 682"/>
                      <a:gd name="T19" fmla="*/ 159 h 557"/>
                      <a:gd name="T20" fmla="*/ 89 w 682"/>
                      <a:gd name="T21" fmla="*/ 151 h 557"/>
                      <a:gd name="T22" fmla="*/ 78 w 682"/>
                      <a:gd name="T23" fmla="*/ 140 h 557"/>
                      <a:gd name="T24" fmla="*/ 60 w 682"/>
                      <a:gd name="T25" fmla="*/ 143 h 557"/>
                      <a:gd name="T26" fmla="*/ 51 w 682"/>
                      <a:gd name="T27" fmla="*/ 147 h 557"/>
                      <a:gd name="T28" fmla="*/ 32 w 682"/>
                      <a:gd name="T29" fmla="*/ 147 h 557"/>
                      <a:gd name="T30" fmla="*/ 9 w 682"/>
                      <a:gd name="T31" fmla="*/ 126 h 557"/>
                      <a:gd name="T32" fmla="*/ 4 w 682"/>
                      <a:gd name="T33" fmla="*/ 119 h 557"/>
                      <a:gd name="T34" fmla="*/ 0 w 682"/>
                      <a:gd name="T35" fmla="*/ 107 h 557"/>
                      <a:gd name="T36" fmla="*/ 10 w 682"/>
                      <a:gd name="T37" fmla="*/ 86 h 557"/>
                      <a:gd name="T38" fmla="*/ 13 w 682"/>
                      <a:gd name="T39" fmla="*/ 73 h 557"/>
                      <a:gd name="T40" fmla="*/ 20 w 682"/>
                      <a:gd name="T41" fmla="*/ 58 h 557"/>
                      <a:gd name="T42" fmla="*/ 32 w 682"/>
                      <a:gd name="T43" fmla="*/ 47 h 557"/>
                      <a:gd name="T44" fmla="*/ 67 w 682"/>
                      <a:gd name="T45" fmla="*/ 27 h 557"/>
                      <a:gd name="T46" fmla="*/ 89 w 682"/>
                      <a:gd name="T47" fmla="*/ 12 h 557"/>
                      <a:gd name="T48" fmla="*/ 104 w 682"/>
                      <a:gd name="T49" fmla="*/ 3 h 557"/>
                      <a:gd name="T50" fmla="*/ 146 w 682"/>
                      <a:gd name="T51" fmla="*/ 1 h 557"/>
                      <a:gd name="T52" fmla="*/ 161 w 682"/>
                      <a:gd name="T53" fmla="*/ 0 h 557"/>
                      <a:gd name="T54" fmla="*/ 155 w 682"/>
                      <a:gd name="T55" fmla="*/ 14 h 557"/>
                      <a:gd name="T56" fmla="*/ 178 w 682"/>
                      <a:gd name="T57" fmla="*/ 34 h 557"/>
                      <a:gd name="T58" fmla="*/ 201 w 682"/>
                      <a:gd name="T59" fmla="*/ 30 h 557"/>
                      <a:gd name="T60" fmla="*/ 213 w 682"/>
                      <a:gd name="T61" fmla="*/ 33 h 557"/>
                      <a:gd name="T62" fmla="*/ 225 w 682"/>
                      <a:gd name="T63" fmla="*/ 39 h 557"/>
                      <a:gd name="T64" fmla="*/ 230 w 682"/>
                      <a:gd name="T65" fmla="*/ 76 h 557"/>
                      <a:gd name="T66" fmla="*/ 230 w 682"/>
                      <a:gd name="T67" fmla="*/ 97 h 557"/>
                      <a:gd name="T68" fmla="*/ 241 w 682"/>
                      <a:gd name="T69" fmla="*/ 114 h 557"/>
                      <a:gd name="T70" fmla="*/ 260 w 682"/>
                      <a:gd name="T71" fmla="*/ 121 h 557"/>
                      <a:gd name="T72" fmla="*/ 274 w 682"/>
                      <a:gd name="T73" fmla="*/ 119 h 557"/>
                      <a:gd name="T74" fmla="*/ 268 w 682"/>
                      <a:gd name="T75" fmla="*/ 137 h 557"/>
                      <a:gd name="T76" fmla="*/ 241 w 682"/>
                      <a:gd name="T77" fmla="*/ 165 h 557"/>
                      <a:gd name="T78" fmla="*/ 221 w 682"/>
                      <a:gd name="T79" fmla="*/ 196 h 557"/>
                      <a:gd name="T80" fmla="*/ 224 w 682"/>
                      <a:gd name="T81" fmla="*/ 205 h 557"/>
                      <a:gd name="T82" fmla="*/ 175 w 682"/>
                      <a:gd name="T83" fmla="*/ 22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7" name="Freeform 100"/>
                  <p:cNvSpPr>
                    <a:spLocks/>
                  </p:cNvSpPr>
                  <p:nvPr/>
                </p:nvSpPr>
                <p:spPr bwMode="ltGray">
                  <a:xfrm>
                    <a:off x="3877" y="448"/>
                    <a:ext cx="163" cy="221"/>
                  </a:xfrm>
                  <a:custGeom>
                    <a:avLst/>
                    <a:gdLst>
                      <a:gd name="T0" fmla="*/ 98 w 257"/>
                      <a:gd name="T1" fmla="*/ 141 h 347"/>
                      <a:gd name="T2" fmla="*/ 94 w 257"/>
                      <a:gd name="T3" fmla="*/ 122 h 347"/>
                      <a:gd name="T4" fmla="*/ 88 w 257"/>
                      <a:gd name="T5" fmla="*/ 117 h 347"/>
                      <a:gd name="T6" fmla="*/ 86 w 257"/>
                      <a:gd name="T7" fmla="*/ 109 h 347"/>
                      <a:gd name="T8" fmla="*/ 84 w 257"/>
                      <a:gd name="T9" fmla="*/ 103 h 347"/>
                      <a:gd name="T10" fmla="*/ 84 w 257"/>
                      <a:gd name="T11" fmla="*/ 93 h 347"/>
                      <a:gd name="T12" fmla="*/ 83 w 257"/>
                      <a:gd name="T13" fmla="*/ 87 h 347"/>
                      <a:gd name="T14" fmla="*/ 92 w 257"/>
                      <a:gd name="T15" fmla="*/ 82 h 347"/>
                      <a:gd name="T16" fmla="*/ 103 w 257"/>
                      <a:gd name="T17" fmla="*/ 80 h 347"/>
                      <a:gd name="T18" fmla="*/ 103 w 257"/>
                      <a:gd name="T19" fmla="*/ 55 h 347"/>
                      <a:gd name="T20" fmla="*/ 22 w 257"/>
                      <a:gd name="T21" fmla="*/ 39 h 347"/>
                      <a:gd name="T22" fmla="*/ 13 w 257"/>
                      <a:gd name="T23" fmla="*/ 39 h 347"/>
                      <a:gd name="T24" fmla="*/ 6 w 257"/>
                      <a:gd name="T25" fmla="*/ 41 h 347"/>
                      <a:gd name="T26" fmla="*/ 0 w 257"/>
                      <a:gd name="T27" fmla="*/ 61 h 347"/>
                      <a:gd name="T28" fmla="*/ 37 w 257"/>
                      <a:gd name="T29" fmla="*/ 140 h 347"/>
                      <a:gd name="T30" fmla="*/ 98 w 257"/>
                      <a:gd name="T31" fmla="*/ 14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8" name="Freeform 101"/>
                  <p:cNvSpPr>
                    <a:spLocks/>
                  </p:cNvSpPr>
                  <p:nvPr/>
                </p:nvSpPr>
                <p:spPr bwMode="ltGray">
                  <a:xfrm>
                    <a:off x="4164" y="611"/>
                    <a:ext cx="7" cy="12"/>
                  </a:xfrm>
                  <a:custGeom>
                    <a:avLst/>
                    <a:gdLst>
                      <a:gd name="T0" fmla="*/ 1 w 19"/>
                      <a:gd name="T1" fmla="*/ 3 h 37"/>
                      <a:gd name="T2" fmla="*/ 3 w 19"/>
                      <a:gd name="T3" fmla="*/ 2 h 37"/>
                      <a:gd name="T4" fmla="*/ 1 w 19"/>
                      <a:gd name="T5" fmla="*/ 3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9" name="Freeform 102"/>
                  <p:cNvSpPr>
                    <a:spLocks/>
                  </p:cNvSpPr>
                  <p:nvPr/>
                </p:nvSpPr>
                <p:spPr bwMode="ltGray">
                  <a:xfrm>
                    <a:off x="4155" y="497"/>
                    <a:ext cx="9" cy="7"/>
                  </a:xfrm>
                  <a:custGeom>
                    <a:avLst/>
                    <a:gdLst>
                      <a:gd name="T0" fmla="*/ 2 w 22"/>
                      <a:gd name="T1" fmla="*/ 1 h 20"/>
                      <a:gd name="T2" fmla="*/ 3 w 22"/>
                      <a:gd name="T3" fmla="*/ 0 h 20"/>
                      <a:gd name="T4" fmla="*/ 3 w 22"/>
                      <a:gd name="T5" fmla="*/ 1 h 20"/>
                      <a:gd name="T6" fmla="*/ 1 w 22"/>
                      <a:gd name="T7" fmla="*/ 2 h 20"/>
                      <a:gd name="T8" fmla="*/ 2 w 22"/>
                      <a:gd name="T9" fmla="*/ 1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0" name="Freeform 103"/>
                  <p:cNvSpPr>
                    <a:spLocks/>
                  </p:cNvSpPr>
                  <p:nvPr/>
                </p:nvSpPr>
                <p:spPr bwMode="ltGray">
                  <a:xfrm>
                    <a:off x="3760" y="357"/>
                    <a:ext cx="25" cy="10"/>
                  </a:xfrm>
                  <a:custGeom>
                    <a:avLst/>
                    <a:gdLst>
                      <a:gd name="T0" fmla="*/ 5 w 57"/>
                      <a:gd name="T1" fmla="*/ 2 h 30"/>
                      <a:gd name="T2" fmla="*/ 6 w 57"/>
                      <a:gd name="T3" fmla="*/ 1 h 30"/>
                      <a:gd name="T4" fmla="*/ 7 w 57"/>
                      <a:gd name="T5" fmla="*/ 3 h 30"/>
                      <a:gd name="T6" fmla="*/ 5 w 57"/>
                      <a:gd name="T7" fmla="*/ 2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1" name="Freeform 104"/>
                  <p:cNvSpPr>
                    <a:spLocks/>
                  </p:cNvSpPr>
                  <p:nvPr/>
                </p:nvSpPr>
                <p:spPr bwMode="ltGray">
                  <a:xfrm>
                    <a:off x="4062" y="265"/>
                    <a:ext cx="295" cy="233"/>
                  </a:xfrm>
                  <a:custGeom>
                    <a:avLst/>
                    <a:gdLst>
                      <a:gd name="T0" fmla="*/ 86 w 693"/>
                      <a:gd name="T1" fmla="*/ 52 h 696"/>
                      <a:gd name="T2" fmla="*/ 71 w 693"/>
                      <a:gd name="T3" fmla="*/ 51 h 696"/>
                      <a:gd name="T4" fmla="*/ 59 w 693"/>
                      <a:gd name="T5" fmla="*/ 46 h 696"/>
                      <a:gd name="T6" fmla="*/ 48 w 693"/>
                      <a:gd name="T7" fmla="*/ 45 h 696"/>
                      <a:gd name="T8" fmla="*/ 43 w 693"/>
                      <a:gd name="T9" fmla="*/ 47 h 696"/>
                      <a:gd name="T10" fmla="*/ 47 w 693"/>
                      <a:gd name="T11" fmla="*/ 48 h 696"/>
                      <a:gd name="T12" fmla="*/ 53 w 693"/>
                      <a:gd name="T13" fmla="*/ 53 h 696"/>
                      <a:gd name="T14" fmla="*/ 58 w 693"/>
                      <a:gd name="T15" fmla="*/ 53 h 696"/>
                      <a:gd name="T16" fmla="*/ 60 w 693"/>
                      <a:gd name="T17" fmla="*/ 60 h 696"/>
                      <a:gd name="T18" fmla="*/ 57 w 693"/>
                      <a:gd name="T19" fmla="*/ 62 h 696"/>
                      <a:gd name="T20" fmla="*/ 47 w 693"/>
                      <a:gd name="T21" fmla="*/ 69 h 696"/>
                      <a:gd name="T22" fmla="*/ 41 w 693"/>
                      <a:gd name="T23" fmla="*/ 70 h 696"/>
                      <a:gd name="T24" fmla="*/ 17 w 693"/>
                      <a:gd name="T25" fmla="*/ 78 h 696"/>
                      <a:gd name="T26" fmla="*/ 14 w 693"/>
                      <a:gd name="T27" fmla="*/ 69 h 696"/>
                      <a:gd name="T28" fmla="*/ 8 w 693"/>
                      <a:gd name="T29" fmla="*/ 59 h 696"/>
                      <a:gd name="T30" fmla="*/ 6 w 693"/>
                      <a:gd name="T31" fmla="*/ 50 h 696"/>
                      <a:gd name="T32" fmla="*/ 10 w 693"/>
                      <a:gd name="T33" fmla="*/ 38 h 696"/>
                      <a:gd name="T34" fmla="*/ 3 w 693"/>
                      <a:gd name="T35" fmla="*/ 44 h 696"/>
                      <a:gd name="T36" fmla="*/ 14 w 693"/>
                      <a:gd name="T37" fmla="*/ 31 h 696"/>
                      <a:gd name="T38" fmla="*/ 20 w 693"/>
                      <a:gd name="T39" fmla="*/ 23 h 696"/>
                      <a:gd name="T40" fmla="*/ 7 w 693"/>
                      <a:gd name="T41" fmla="*/ 23 h 696"/>
                      <a:gd name="T42" fmla="*/ 0 w 693"/>
                      <a:gd name="T43" fmla="*/ 22 h 696"/>
                      <a:gd name="T44" fmla="*/ 5 w 693"/>
                      <a:gd name="T45" fmla="*/ 16 h 696"/>
                      <a:gd name="T46" fmla="*/ 17 w 693"/>
                      <a:gd name="T47" fmla="*/ 12 h 696"/>
                      <a:gd name="T48" fmla="*/ 40 w 693"/>
                      <a:gd name="T49" fmla="*/ 14 h 696"/>
                      <a:gd name="T50" fmla="*/ 41 w 693"/>
                      <a:gd name="T51" fmla="*/ 7 h 696"/>
                      <a:gd name="T52" fmla="*/ 47 w 693"/>
                      <a:gd name="T53" fmla="*/ 0 h 696"/>
                      <a:gd name="T54" fmla="*/ 65 w 693"/>
                      <a:gd name="T55" fmla="*/ 5 h 696"/>
                      <a:gd name="T56" fmla="*/ 60 w 693"/>
                      <a:gd name="T57" fmla="*/ 10 h 696"/>
                      <a:gd name="T58" fmla="*/ 54 w 693"/>
                      <a:gd name="T59" fmla="*/ 20 h 696"/>
                      <a:gd name="T60" fmla="*/ 66 w 693"/>
                      <a:gd name="T61" fmla="*/ 21 h 696"/>
                      <a:gd name="T62" fmla="*/ 68 w 693"/>
                      <a:gd name="T63" fmla="*/ 15 h 696"/>
                      <a:gd name="T64" fmla="*/ 76 w 693"/>
                      <a:gd name="T65" fmla="*/ 10 h 696"/>
                      <a:gd name="T66" fmla="*/ 90 w 693"/>
                      <a:gd name="T67" fmla="*/ 10 h 696"/>
                      <a:gd name="T68" fmla="*/ 96 w 693"/>
                      <a:gd name="T69" fmla="*/ 6 h 696"/>
                      <a:gd name="T70" fmla="*/ 98 w 693"/>
                      <a:gd name="T71" fmla="*/ 52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2" name="Freeform 105"/>
                  <p:cNvSpPr>
                    <a:spLocks/>
                  </p:cNvSpPr>
                  <p:nvPr/>
                </p:nvSpPr>
                <p:spPr bwMode="ltGray">
                  <a:xfrm>
                    <a:off x="3861" y="247"/>
                    <a:ext cx="591" cy="95"/>
                  </a:xfrm>
                  <a:custGeom>
                    <a:avLst/>
                    <a:gdLst>
                      <a:gd name="T0" fmla="*/ 333 w 931"/>
                      <a:gd name="T1" fmla="*/ 0 h 149"/>
                      <a:gd name="T2" fmla="*/ 58 w 931"/>
                      <a:gd name="T3" fmla="*/ 11 h 149"/>
                      <a:gd name="T4" fmla="*/ 37 w 931"/>
                      <a:gd name="T5" fmla="*/ 17 h 149"/>
                      <a:gd name="T6" fmla="*/ 25 w 931"/>
                      <a:gd name="T7" fmla="*/ 17 h 149"/>
                      <a:gd name="T8" fmla="*/ 9 w 931"/>
                      <a:gd name="T9" fmla="*/ 31 h 149"/>
                      <a:gd name="T10" fmla="*/ 0 w 931"/>
                      <a:gd name="T11" fmla="*/ 43 h 149"/>
                      <a:gd name="T12" fmla="*/ 23 w 931"/>
                      <a:gd name="T13" fmla="*/ 47 h 149"/>
                      <a:gd name="T14" fmla="*/ 39 w 931"/>
                      <a:gd name="T15" fmla="*/ 39 h 149"/>
                      <a:gd name="T16" fmla="*/ 44 w 931"/>
                      <a:gd name="T17" fmla="*/ 34 h 149"/>
                      <a:gd name="T18" fmla="*/ 67 w 931"/>
                      <a:gd name="T19" fmla="*/ 21 h 149"/>
                      <a:gd name="T20" fmla="*/ 86 w 931"/>
                      <a:gd name="T21" fmla="*/ 18 h 149"/>
                      <a:gd name="T22" fmla="*/ 95 w 931"/>
                      <a:gd name="T23" fmla="*/ 38 h 149"/>
                      <a:gd name="T24" fmla="*/ 76 w 931"/>
                      <a:gd name="T25" fmla="*/ 44 h 149"/>
                      <a:gd name="T26" fmla="*/ 93 w 931"/>
                      <a:gd name="T27" fmla="*/ 46 h 149"/>
                      <a:gd name="T28" fmla="*/ 101 w 931"/>
                      <a:gd name="T29" fmla="*/ 36 h 149"/>
                      <a:gd name="T30" fmla="*/ 107 w 931"/>
                      <a:gd name="T31" fmla="*/ 38 h 149"/>
                      <a:gd name="T32" fmla="*/ 102 w 931"/>
                      <a:gd name="T33" fmla="*/ 22 h 149"/>
                      <a:gd name="T34" fmla="*/ 107 w 931"/>
                      <a:gd name="T35" fmla="*/ 18 h 149"/>
                      <a:gd name="T36" fmla="*/ 112 w 931"/>
                      <a:gd name="T37" fmla="*/ 36 h 149"/>
                      <a:gd name="T38" fmla="*/ 107 w 931"/>
                      <a:gd name="T39" fmla="*/ 46 h 149"/>
                      <a:gd name="T40" fmla="*/ 119 w 931"/>
                      <a:gd name="T41" fmla="*/ 53 h 149"/>
                      <a:gd name="T42" fmla="*/ 121 w 931"/>
                      <a:gd name="T43" fmla="*/ 38 h 149"/>
                      <a:gd name="T44" fmla="*/ 133 w 931"/>
                      <a:gd name="T45" fmla="*/ 42 h 149"/>
                      <a:gd name="T46" fmla="*/ 154 w 931"/>
                      <a:gd name="T47" fmla="*/ 30 h 149"/>
                      <a:gd name="T48" fmla="*/ 165 w 931"/>
                      <a:gd name="T49" fmla="*/ 20 h 149"/>
                      <a:gd name="T50" fmla="*/ 177 w 931"/>
                      <a:gd name="T51" fmla="*/ 23 h 149"/>
                      <a:gd name="T52" fmla="*/ 183 w 931"/>
                      <a:gd name="T53" fmla="*/ 20 h 149"/>
                      <a:gd name="T54" fmla="*/ 174 w 931"/>
                      <a:gd name="T55" fmla="*/ 18 h 149"/>
                      <a:gd name="T56" fmla="*/ 191 w 931"/>
                      <a:gd name="T57" fmla="*/ 14 h 149"/>
                      <a:gd name="T58" fmla="*/ 219 w 931"/>
                      <a:gd name="T59" fmla="*/ 22 h 149"/>
                      <a:gd name="T60" fmla="*/ 234 w 931"/>
                      <a:gd name="T61" fmla="*/ 17 h 149"/>
                      <a:gd name="T62" fmla="*/ 236 w 931"/>
                      <a:gd name="T63" fmla="*/ 26 h 149"/>
                      <a:gd name="T64" fmla="*/ 229 w 931"/>
                      <a:gd name="T65" fmla="*/ 41 h 149"/>
                      <a:gd name="T66" fmla="*/ 246 w 931"/>
                      <a:gd name="T67" fmla="*/ 36 h 149"/>
                      <a:gd name="T68" fmla="*/ 251 w 931"/>
                      <a:gd name="T69" fmla="*/ 33 h 149"/>
                      <a:gd name="T70" fmla="*/ 261 w 931"/>
                      <a:gd name="T71" fmla="*/ 25 h 149"/>
                      <a:gd name="T72" fmla="*/ 320 w 931"/>
                      <a:gd name="T73" fmla="*/ 3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3" name="Freeform 106"/>
                  <p:cNvSpPr>
                    <a:spLocks/>
                  </p:cNvSpPr>
                  <p:nvPr/>
                </p:nvSpPr>
                <p:spPr bwMode="ltGray">
                  <a:xfrm>
                    <a:off x="3981" y="282"/>
                    <a:ext cx="13" cy="10"/>
                  </a:xfrm>
                  <a:custGeom>
                    <a:avLst/>
                    <a:gdLst>
                      <a:gd name="T0" fmla="*/ 0 w 31"/>
                      <a:gd name="T1" fmla="*/ 3 h 30"/>
                      <a:gd name="T2" fmla="*/ 5 w 31"/>
                      <a:gd name="T3" fmla="*/ 0 h 30"/>
                      <a:gd name="T4" fmla="*/ 3 w 31"/>
                      <a:gd name="T5" fmla="*/ 3 h 30"/>
                      <a:gd name="T6" fmla="*/ 0 w 31"/>
                      <a:gd name="T7" fmla="*/ 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4" name="Freeform 107"/>
                  <p:cNvSpPr>
                    <a:spLocks/>
                  </p:cNvSpPr>
                  <p:nvPr/>
                </p:nvSpPr>
                <p:spPr bwMode="ltGray">
                  <a:xfrm>
                    <a:off x="3966" y="296"/>
                    <a:ext cx="19" cy="11"/>
                  </a:xfrm>
                  <a:custGeom>
                    <a:avLst/>
                    <a:gdLst>
                      <a:gd name="T0" fmla="*/ 1 w 44"/>
                      <a:gd name="T1" fmla="*/ 4 h 32"/>
                      <a:gd name="T2" fmla="*/ 4 w 44"/>
                      <a:gd name="T3" fmla="*/ 0 h 32"/>
                      <a:gd name="T4" fmla="*/ 7 w 44"/>
                      <a:gd name="T5" fmla="*/ 0 h 32"/>
                      <a:gd name="T6" fmla="*/ 1 w 44"/>
                      <a:gd name="T7" fmla="*/ 4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5" name="Freeform 108"/>
                  <p:cNvSpPr>
                    <a:spLocks/>
                  </p:cNvSpPr>
                  <p:nvPr/>
                </p:nvSpPr>
                <p:spPr bwMode="ltGray">
                  <a:xfrm>
                    <a:off x="4028" y="337"/>
                    <a:ext cx="32" cy="6"/>
                  </a:xfrm>
                  <a:custGeom>
                    <a:avLst/>
                    <a:gdLst>
                      <a:gd name="T0" fmla="*/ 7 w 76"/>
                      <a:gd name="T1" fmla="*/ 2 h 18"/>
                      <a:gd name="T2" fmla="*/ 5 w 76"/>
                      <a:gd name="T3" fmla="*/ 0 h 18"/>
                      <a:gd name="T4" fmla="*/ 7 w 76"/>
                      <a:gd name="T5" fmla="*/ 2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6" name="Freeform 109"/>
                  <p:cNvSpPr>
                    <a:spLocks/>
                  </p:cNvSpPr>
                  <p:nvPr/>
                </p:nvSpPr>
                <p:spPr bwMode="ltGray">
                  <a:xfrm>
                    <a:off x="4083" y="336"/>
                    <a:ext cx="18" cy="15"/>
                  </a:xfrm>
                  <a:custGeom>
                    <a:avLst/>
                    <a:gdLst>
                      <a:gd name="T0" fmla="*/ 0 w 42"/>
                      <a:gd name="T1" fmla="*/ 2 h 44"/>
                      <a:gd name="T2" fmla="*/ 2 w 42"/>
                      <a:gd name="T3" fmla="*/ 1 h 44"/>
                      <a:gd name="T4" fmla="*/ 0 w 42"/>
                      <a:gd name="T5" fmla="*/ 2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7" name="Freeform 110"/>
                  <p:cNvSpPr>
                    <a:spLocks/>
                  </p:cNvSpPr>
                  <p:nvPr/>
                </p:nvSpPr>
                <p:spPr bwMode="ltGray">
                  <a:xfrm>
                    <a:off x="3936" y="295"/>
                    <a:ext cx="14" cy="10"/>
                  </a:xfrm>
                  <a:custGeom>
                    <a:avLst/>
                    <a:gdLst>
                      <a:gd name="T0" fmla="*/ 1 w 31"/>
                      <a:gd name="T1" fmla="*/ 2 h 30"/>
                      <a:gd name="T2" fmla="*/ 6 w 31"/>
                      <a:gd name="T3" fmla="*/ 1 h 30"/>
                      <a:gd name="T4" fmla="*/ 1 w 31"/>
                      <a:gd name="T5" fmla="*/ 2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nvGrpSpPr>
              <p:cNvPr id="1036" name="Group 111"/>
              <p:cNvGrpSpPr>
                <a:grpSpLocks/>
              </p:cNvGrpSpPr>
              <p:nvPr/>
            </p:nvGrpSpPr>
            <p:grpSpPr bwMode="auto">
              <a:xfrm>
                <a:off x="798" y="111"/>
                <a:ext cx="4702" cy="418"/>
                <a:chOff x="798" y="255"/>
                <a:chExt cx="4702" cy="418"/>
              </a:xfrm>
            </p:grpSpPr>
            <p:sp>
              <p:nvSpPr>
                <p:cNvPr id="1063" name="Line 112"/>
                <p:cNvSpPr>
                  <a:spLocks noChangeShapeType="1"/>
                </p:cNvSpPr>
                <p:nvPr/>
              </p:nvSpPr>
              <p:spPr bwMode="white">
                <a:xfrm>
                  <a:off x="798" y="476"/>
                  <a:ext cx="470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4" name="Line 113"/>
                <p:cNvSpPr>
                  <a:spLocks noChangeShapeType="1"/>
                </p:cNvSpPr>
                <p:nvPr/>
              </p:nvSpPr>
              <p:spPr bwMode="white">
                <a:xfrm>
                  <a:off x="102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5" name="Line 114"/>
                <p:cNvSpPr>
                  <a:spLocks noChangeShapeType="1"/>
                </p:cNvSpPr>
                <p:nvPr/>
              </p:nvSpPr>
              <p:spPr bwMode="white">
                <a:xfrm>
                  <a:off x="125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6" name="Line 115"/>
                <p:cNvSpPr>
                  <a:spLocks noChangeShapeType="1"/>
                </p:cNvSpPr>
                <p:nvPr/>
              </p:nvSpPr>
              <p:spPr bwMode="white">
                <a:xfrm>
                  <a:off x="148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7" name="Line 116"/>
                <p:cNvSpPr>
                  <a:spLocks noChangeShapeType="1"/>
                </p:cNvSpPr>
                <p:nvPr/>
              </p:nvSpPr>
              <p:spPr bwMode="white">
                <a:xfrm>
                  <a:off x="171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8" name="Line 117"/>
                <p:cNvSpPr>
                  <a:spLocks noChangeShapeType="1"/>
                </p:cNvSpPr>
                <p:nvPr/>
              </p:nvSpPr>
              <p:spPr bwMode="white">
                <a:xfrm>
                  <a:off x="193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9" name="Line 118"/>
                <p:cNvSpPr>
                  <a:spLocks noChangeShapeType="1"/>
                </p:cNvSpPr>
                <p:nvPr/>
              </p:nvSpPr>
              <p:spPr bwMode="white">
                <a:xfrm>
                  <a:off x="216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0" name="Line 119"/>
                <p:cNvSpPr>
                  <a:spLocks noChangeShapeType="1"/>
                </p:cNvSpPr>
                <p:nvPr/>
              </p:nvSpPr>
              <p:spPr bwMode="white">
                <a:xfrm>
                  <a:off x="239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1" name="Line 120"/>
                <p:cNvSpPr>
                  <a:spLocks noChangeShapeType="1"/>
                </p:cNvSpPr>
                <p:nvPr/>
              </p:nvSpPr>
              <p:spPr bwMode="white">
                <a:xfrm>
                  <a:off x="262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2" name="Line 121"/>
                <p:cNvSpPr>
                  <a:spLocks noChangeShapeType="1"/>
                </p:cNvSpPr>
                <p:nvPr/>
              </p:nvSpPr>
              <p:spPr bwMode="white">
                <a:xfrm>
                  <a:off x="285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3" name="Line 122"/>
                <p:cNvSpPr>
                  <a:spLocks noChangeShapeType="1"/>
                </p:cNvSpPr>
                <p:nvPr/>
              </p:nvSpPr>
              <p:spPr bwMode="white">
                <a:xfrm>
                  <a:off x="307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4" name="Line 123"/>
                <p:cNvSpPr>
                  <a:spLocks noChangeShapeType="1"/>
                </p:cNvSpPr>
                <p:nvPr/>
              </p:nvSpPr>
              <p:spPr bwMode="white">
                <a:xfrm>
                  <a:off x="330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 name="Line 124"/>
                <p:cNvSpPr>
                  <a:spLocks noChangeShapeType="1"/>
                </p:cNvSpPr>
                <p:nvPr/>
              </p:nvSpPr>
              <p:spPr bwMode="white">
                <a:xfrm>
                  <a:off x="353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 name="Line 125"/>
                <p:cNvSpPr>
                  <a:spLocks noChangeShapeType="1"/>
                </p:cNvSpPr>
                <p:nvPr/>
              </p:nvSpPr>
              <p:spPr bwMode="white">
                <a:xfrm>
                  <a:off x="376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7" name="Line 126"/>
                <p:cNvSpPr>
                  <a:spLocks noChangeShapeType="1"/>
                </p:cNvSpPr>
                <p:nvPr/>
              </p:nvSpPr>
              <p:spPr bwMode="white">
                <a:xfrm>
                  <a:off x="399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8" name="Line 127"/>
                <p:cNvSpPr>
                  <a:spLocks noChangeShapeType="1"/>
                </p:cNvSpPr>
                <p:nvPr/>
              </p:nvSpPr>
              <p:spPr bwMode="white">
                <a:xfrm>
                  <a:off x="421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9" name="Line 128"/>
                <p:cNvSpPr>
                  <a:spLocks noChangeShapeType="1"/>
                </p:cNvSpPr>
                <p:nvPr/>
              </p:nvSpPr>
              <p:spPr bwMode="white">
                <a:xfrm>
                  <a:off x="4446"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0" name="Line 129"/>
                <p:cNvSpPr>
                  <a:spLocks noChangeShapeType="1"/>
                </p:cNvSpPr>
                <p:nvPr/>
              </p:nvSpPr>
              <p:spPr bwMode="white">
                <a:xfrm>
                  <a:off x="4674"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1" name="Line 130"/>
                <p:cNvSpPr>
                  <a:spLocks noChangeShapeType="1"/>
                </p:cNvSpPr>
                <p:nvPr/>
              </p:nvSpPr>
              <p:spPr bwMode="white">
                <a:xfrm>
                  <a:off x="4902"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2" name="Line 131"/>
                <p:cNvSpPr>
                  <a:spLocks noChangeShapeType="1"/>
                </p:cNvSpPr>
                <p:nvPr/>
              </p:nvSpPr>
              <p:spPr bwMode="white">
                <a:xfrm>
                  <a:off x="5130"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3" name="Line 132"/>
                <p:cNvSpPr>
                  <a:spLocks noChangeShapeType="1"/>
                </p:cNvSpPr>
                <p:nvPr/>
              </p:nvSpPr>
              <p:spPr bwMode="white">
                <a:xfrm>
                  <a:off x="5358" y="255"/>
                  <a:ext cx="0" cy="41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7" name="Group 133"/>
              <p:cNvGrpSpPr>
                <a:grpSpLocks/>
              </p:cNvGrpSpPr>
              <p:nvPr/>
            </p:nvGrpSpPr>
            <p:grpSpPr bwMode="auto">
              <a:xfrm>
                <a:off x="1208" y="109"/>
                <a:ext cx="3694" cy="423"/>
                <a:chOff x="1034" y="245"/>
                <a:chExt cx="3694" cy="423"/>
              </a:xfrm>
            </p:grpSpPr>
            <p:sp>
              <p:nvSpPr>
                <p:cNvPr id="1038" name="Line 134"/>
                <p:cNvSpPr>
                  <a:spLocks noChangeShapeType="1"/>
                </p:cNvSpPr>
                <p:nvPr/>
              </p:nvSpPr>
              <p:spPr bwMode="ltGray">
                <a:xfrm>
                  <a:off x="2676" y="246"/>
                  <a:ext cx="0" cy="14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9" name="Line 135"/>
                <p:cNvSpPr>
                  <a:spLocks noChangeShapeType="1"/>
                </p:cNvSpPr>
                <p:nvPr/>
              </p:nvSpPr>
              <p:spPr bwMode="ltGray">
                <a:xfrm>
                  <a:off x="2798" y="468"/>
                  <a:ext cx="7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Line 136"/>
                <p:cNvSpPr>
                  <a:spLocks noChangeShapeType="1"/>
                </p:cNvSpPr>
                <p:nvPr/>
              </p:nvSpPr>
              <p:spPr bwMode="ltGray">
                <a:xfrm>
                  <a:off x="2904" y="486"/>
                  <a:ext cx="0" cy="2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1" name="Line 137"/>
                <p:cNvSpPr>
                  <a:spLocks noChangeShapeType="1"/>
                </p:cNvSpPr>
                <p:nvPr/>
              </p:nvSpPr>
              <p:spPr bwMode="ltGray">
                <a:xfrm>
                  <a:off x="3132" y="586"/>
                  <a:ext cx="0" cy="79"/>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2" name="Line 138"/>
                <p:cNvSpPr>
                  <a:spLocks noChangeShapeType="1"/>
                </p:cNvSpPr>
                <p:nvPr/>
              </p:nvSpPr>
              <p:spPr bwMode="ltGray">
                <a:xfrm>
                  <a:off x="3816" y="358"/>
                  <a:ext cx="0" cy="1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3" name="Line 139"/>
                <p:cNvSpPr>
                  <a:spLocks noChangeShapeType="1"/>
                </p:cNvSpPr>
                <p:nvPr/>
              </p:nvSpPr>
              <p:spPr bwMode="ltGray">
                <a:xfrm>
                  <a:off x="3722"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4" name="Line 140"/>
                <p:cNvSpPr>
                  <a:spLocks noChangeShapeType="1"/>
                </p:cNvSpPr>
                <p:nvPr/>
              </p:nvSpPr>
              <p:spPr bwMode="ltGray">
                <a:xfrm>
                  <a:off x="4044" y="372"/>
                  <a:ext cx="0" cy="29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 name="Line 141"/>
                <p:cNvSpPr>
                  <a:spLocks noChangeShapeType="1"/>
                </p:cNvSpPr>
                <p:nvPr/>
              </p:nvSpPr>
              <p:spPr bwMode="ltGray">
                <a:xfrm flipV="1">
                  <a:off x="4046" y="248"/>
                  <a:ext cx="0" cy="5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 name="Line 142"/>
                <p:cNvSpPr>
                  <a:spLocks noChangeShapeType="1"/>
                </p:cNvSpPr>
                <p:nvPr/>
              </p:nvSpPr>
              <p:spPr bwMode="ltGray">
                <a:xfrm flipV="1">
                  <a:off x="4272" y="246"/>
                  <a:ext cx="0" cy="18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7" name="Line 143"/>
                <p:cNvSpPr>
                  <a:spLocks noChangeShapeType="1"/>
                </p:cNvSpPr>
                <p:nvPr/>
              </p:nvSpPr>
              <p:spPr bwMode="ltGray">
                <a:xfrm flipH="1">
                  <a:off x="4422" y="468"/>
                  <a:ext cx="7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8" name="Line 144"/>
                <p:cNvSpPr>
                  <a:spLocks noChangeShapeType="1"/>
                </p:cNvSpPr>
                <p:nvPr/>
              </p:nvSpPr>
              <p:spPr bwMode="ltGray">
                <a:xfrm flipH="1">
                  <a:off x="4290" y="468"/>
                  <a:ext cx="6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9" name="Line 145"/>
                <p:cNvSpPr>
                  <a:spLocks noChangeShapeType="1"/>
                </p:cNvSpPr>
                <p:nvPr/>
              </p:nvSpPr>
              <p:spPr bwMode="ltGray">
                <a:xfrm flipV="1">
                  <a:off x="4500" y="246"/>
                  <a:ext cx="0" cy="27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0" name="Line 146"/>
                <p:cNvSpPr>
                  <a:spLocks noChangeShapeType="1"/>
                </p:cNvSpPr>
                <p:nvPr/>
              </p:nvSpPr>
              <p:spPr bwMode="ltGray">
                <a:xfrm>
                  <a:off x="4728" y="606"/>
                  <a:ext cx="0" cy="3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1" name="Line 147"/>
                <p:cNvSpPr>
                  <a:spLocks noChangeShapeType="1"/>
                </p:cNvSpPr>
                <p:nvPr/>
              </p:nvSpPr>
              <p:spPr bwMode="ltGray">
                <a:xfrm>
                  <a:off x="1992" y="250"/>
                  <a:ext cx="0" cy="6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2" name="Line 148"/>
                <p:cNvSpPr>
                  <a:spLocks noChangeShapeType="1"/>
                </p:cNvSpPr>
                <p:nvPr/>
              </p:nvSpPr>
              <p:spPr bwMode="ltGray">
                <a:xfrm>
                  <a:off x="1764" y="247"/>
                  <a:ext cx="0" cy="33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3" name="Line 149"/>
                <p:cNvSpPr>
                  <a:spLocks noChangeShapeType="1"/>
                </p:cNvSpPr>
                <p:nvPr/>
              </p:nvSpPr>
              <p:spPr bwMode="ltGray">
                <a:xfrm flipH="1">
                  <a:off x="1738" y="468"/>
                  <a:ext cx="6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 name="Line 150"/>
                <p:cNvSpPr>
                  <a:spLocks noChangeShapeType="1"/>
                </p:cNvSpPr>
                <p:nvPr/>
              </p:nvSpPr>
              <p:spPr bwMode="ltGray">
                <a:xfrm>
                  <a:off x="1604" y="468"/>
                  <a:ext cx="6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 name="Line 151"/>
                <p:cNvSpPr>
                  <a:spLocks noChangeShapeType="1"/>
                </p:cNvSpPr>
                <p:nvPr/>
              </p:nvSpPr>
              <p:spPr bwMode="ltGray">
                <a:xfrm flipH="1">
                  <a:off x="1404" y="468"/>
                  <a:ext cx="82"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6" name="Line 152"/>
                <p:cNvSpPr>
                  <a:spLocks noChangeShapeType="1"/>
                </p:cNvSpPr>
                <p:nvPr/>
              </p:nvSpPr>
              <p:spPr bwMode="ltGray">
                <a:xfrm>
                  <a:off x="1034" y="468"/>
                  <a:ext cx="34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7" name="Line 153"/>
                <p:cNvSpPr>
                  <a:spLocks noChangeShapeType="1"/>
                </p:cNvSpPr>
                <p:nvPr/>
              </p:nvSpPr>
              <p:spPr bwMode="ltGray">
                <a:xfrm>
                  <a:off x="1306" y="370"/>
                  <a:ext cx="0" cy="29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8" name="Line 154"/>
                <p:cNvSpPr>
                  <a:spLocks noChangeShapeType="1"/>
                </p:cNvSpPr>
                <p:nvPr/>
              </p:nvSpPr>
              <p:spPr bwMode="ltGray">
                <a:xfrm>
                  <a:off x="1080" y="388"/>
                  <a:ext cx="0" cy="15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9" name="Line 155"/>
                <p:cNvSpPr>
                  <a:spLocks noChangeShapeType="1"/>
                </p:cNvSpPr>
                <p:nvPr/>
              </p:nvSpPr>
              <p:spPr bwMode="ltGray">
                <a:xfrm flipH="1" flipV="1">
                  <a:off x="1308" y="245"/>
                  <a:ext cx="0" cy="2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0" name="Line 156"/>
                <p:cNvSpPr>
                  <a:spLocks noChangeShapeType="1"/>
                </p:cNvSpPr>
                <p:nvPr/>
              </p:nvSpPr>
              <p:spPr bwMode="ltGray">
                <a:xfrm>
                  <a:off x="1536" y="316"/>
                  <a:ext cx="0" cy="96"/>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1" name="Line 157"/>
                <p:cNvSpPr>
                  <a:spLocks noChangeShapeType="1"/>
                </p:cNvSpPr>
                <p:nvPr/>
              </p:nvSpPr>
              <p:spPr bwMode="ltGray">
                <a:xfrm flipV="1">
                  <a:off x="1536" y="247"/>
                  <a:ext cx="0" cy="22"/>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2" name="Line 158"/>
                <p:cNvSpPr>
                  <a:spLocks noChangeShapeType="1"/>
                </p:cNvSpPr>
                <p:nvPr/>
              </p:nvSpPr>
              <p:spPr bwMode="ltGray">
                <a:xfrm>
                  <a:off x="4095" y="467"/>
                  <a:ext cx="80"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pic>
          <p:nvPicPr>
            <p:cNvPr id="1033" name="Picture 159" descr="earth"/>
            <p:cNvPicPr>
              <a:picLocks noChangeAspect="1" noChangeArrowheads="1"/>
            </p:cNvPicPr>
            <p:nvPr userDrawn="1"/>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946" r:id="rId1"/>
    <p:sldLayoutId id="2147483947" r:id="rId2"/>
    <p:sldLayoutId id="2147483938" r:id="rId3"/>
    <p:sldLayoutId id="2147483939" r:id="rId4"/>
    <p:sldLayoutId id="2147483940" r:id="rId5"/>
    <p:sldLayoutId id="2147483948" r:id="rId6"/>
    <p:sldLayoutId id="2147483941" r:id="rId7"/>
    <p:sldLayoutId id="2147483942" r:id="rId8"/>
    <p:sldLayoutId id="2147483943" r:id="rId9"/>
    <p:sldLayoutId id="2147483944" r:id="rId10"/>
    <p:sldLayoutId id="2147483945" r:id="rId11"/>
  </p:sldLayoutIdLst>
  <p:hf hdr="0" dt="0"/>
  <p:txStyles>
    <p:titleStyle>
      <a:lvl1pPr algn="l" rtl="0" eaLnBrk="0" fontAlgn="base" hangingPunct="0">
        <a:spcBef>
          <a:spcPct val="0"/>
        </a:spcBef>
        <a:spcAft>
          <a:spcPct val="0"/>
        </a:spcAft>
        <a:defRPr sz="4400" b="1" i="1">
          <a:solidFill>
            <a:schemeClr val="tx2"/>
          </a:solidFill>
          <a:latin typeface="+mj-lt"/>
          <a:ea typeface="+mj-ea"/>
          <a:cs typeface="+mj-cs"/>
        </a:defRPr>
      </a:lvl1pPr>
      <a:lvl2pPr algn="l" rtl="0" eaLnBrk="0" fontAlgn="base" hangingPunct="0">
        <a:spcBef>
          <a:spcPct val="0"/>
        </a:spcBef>
        <a:spcAft>
          <a:spcPct val="0"/>
        </a:spcAft>
        <a:defRPr sz="4400" b="1" i="1">
          <a:solidFill>
            <a:schemeClr val="tx2"/>
          </a:solidFill>
          <a:latin typeface="Times New Roman" pitchFamily="18" charset="0"/>
        </a:defRPr>
      </a:lvl2pPr>
      <a:lvl3pPr algn="l" rtl="0" eaLnBrk="0" fontAlgn="base" hangingPunct="0">
        <a:spcBef>
          <a:spcPct val="0"/>
        </a:spcBef>
        <a:spcAft>
          <a:spcPct val="0"/>
        </a:spcAft>
        <a:defRPr sz="4400" b="1" i="1">
          <a:solidFill>
            <a:schemeClr val="tx2"/>
          </a:solidFill>
          <a:latin typeface="Times New Roman" pitchFamily="18" charset="0"/>
        </a:defRPr>
      </a:lvl3pPr>
      <a:lvl4pPr algn="l" rtl="0" eaLnBrk="0" fontAlgn="base" hangingPunct="0">
        <a:spcBef>
          <a:spcPct val="0"/>
        </a:spcBef>
        <a:spcAft>
          <a:spcPct val="0"/>
        </a:spcAft>
        <a:defRPr sz="4400" b="1" i="1">
          <a:solidFill>
            <a:schemeClr val="tx2"/>
          </a:solidFill>
          <a:latin typeface="Times New Roman" pitchFamily="18" charset="0"/>
        </a:defRPr>
      </a:lvl4pPr>
      <a:lvl5pPr algn="l" rtl="0" eaLnBrk="0" fontAlgn="base" hangingPunct="0">
        <a:spcBef>
          <a:spcPct val="0"/>
        </a:spcBef>
        <a:spcAft>
          <a:spcPct val="0"/>
        </a:spcAft>
        <a:defRPr sz="4400" b="1" i="1">
          <a:solidFill>
            <a:schemeClr val="tx2"/>
          </a:solidFill>
          <a:latin typeface="Times New Roman" pitchFamily="18" charset="0"/>
        </a:defRPr>
      </a:lvl5pPr>
      <a:lvl6pPr marL="457200" algn="l" rtl="0" eaLnBrk="1" fontAlgn="base" hangingPunct="1">
        <a:spcBef>
          <a:spcPct val="0"/>
        </a:spcBef>
        <a:spcAft>
          <a:spcPct val="0"/>
        </a:spcAft>
        <a:defRPr sz="4400" i="1">
          <a:solidFill>
            <a:schemeClr val="tx2"/>
          </a:solidFill>
          <a:latin typeface="Times New Roman" pitchFamily="18" charset="0"/>
        </a:defRPr>
      </a:lvl6pPr>
      <a:lvl7pPr marL="914400" algn="l" rtl="0" eaLnBrk="1" fontAlgn="base" hangingPunct="1">
        <a:spcBef>
          <a:spcPct val="0"/>
        </a:spcBef>
        <a:spcAft>
          <a:spcPct val="0"/>
        </a:spcAft>
        <a:defRPr sz="4400" i="1">
          <a:solidFill>
            <a:schemeClr val="tx2"/>
          </a:solidFill>
          <a:latin typeface="Times New Roman" pitchFamily="18" charset="0"/>
        </a:defRPr>
      </a:lvl7pPr>
      <a:lvl8pPr marL="1371600" algn="l" rtl="0" eaLnBrk="1" fontAlgn="base" hangingPunct="1">
        <a:spcBef>
          <a:spcPct val="0"/>
        </a:spcBef>
        <a:spcAft>
          <a:spcPct val="0"/>
        </a:spcAft>
        <a:defRPr sz="4400" i="1">
          <a:solidFill>
            <a:schemeClr val="tx2"/>
          </a:solidFill>
          <a:latin typeface="Times New Roman" pitchFamily="18" charset="0"/>
        </a:defRPr>
      </a:lvl8pPr>
      <a:lvl9pPr marL="1828800" algn="l" rtl="0" eaLnBrk="1" fontAlgn="base" hangingPunct="1">
        <a:spcBef>
          <a:spcPct val="0"/>
        </a:spcBef>
        <a:spcAft>
          <a:spcPct val="0"/>
        </a:spcAft>
        <a:defRPr sz="44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75000"/>
        <a:buBlip>
          <a:blip r:embed="rId15"/>
        </a:buBlip>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1" fontAlgn="base" hangingPunct="1">
        <a:spcBef>
          <a:spcPct val="20000"/>
        </a:spcBef>
        <a:spcAft>
          <a:spcPct val="0"/>
        </a:spcAft>
        <a:buClr>
          <a:schemeClr val="tx2"/>
        </a:buClr>
        <a:buChar char="–"/>
        <a:defRPr sz="2000">
          <a:solidFill>
            <a:schemeClr val="tx1"/>
          </a:solidFill>
          <a:latin typeface="+mn-lt"/>
        </a:defRPr>
      </a:lvl6pPr>
      <a:lvl7pPr marL="2971800" indent="-228600" algn="l" rtl="0" eaLnBrk="1" fontAlgn="base" hangingPunct="1">
        <a:spcBef>
          <a:spcPct val="20000"/>
        </a:spcBef>
        <a:spcAft>
          <a:spcPct val="0"/>
        </a:spcAft>
        <a:buClr>
          <a:schemeClr val="tx2"/>
        </a:buClr>
        <a:buChar char="–"/>
        <a:defRPr sz="2000">
          <a:solidFill>
            <a:schemeClr val="tx1"/>
          </a:solidFill>
          <a:latin typeface="+mn-lt"/>
        </a:defRPr>
      </a:lvl7pPr>
      <a:lvl8pPr marL="3429000" indent="-228600" algn="l" rtl="0" eaLnBrk="1" fontAlgn="base" hangingPunct="1">
        <a:spcBef>
          <a:spcPct val="20000"/>
        </a:spcBef>
        <a:spcAft>
          <a:spcPct val="0"/>
        </a:spcAft>
        <a:buClr>
          <a:schemeClr val="tx2"/>
        </a:buClr>
        <a:buChar char="–"/>
        <a:defRPr sz="2000">
          <a:solidFill>
            <a:schemeClr val="tx1"/>
          </a:solidFill>
          <a:latin typeface="+mn-lt"/>
        </a:defRPr>
      </a:lvl8pPr>
      <a:lvl9pPr marL="3886200" indent="-228600" algn="l" rtl="0" eaLnBrk="1" fontAlgn="base" hangingPunct="1">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3.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2.png"/><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3.png"/><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3.png"/><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2971800"/>
            <a:ext cx="6934200" cy="1219200"/>
          </a:xfrm>
        </p:spPr>
        <p:txBody>
          <a:bodyPr/>
          <a:lstStyle/>
          <a:p>
            <a:pPr eaLnBrk="1" fontAlgn="auto" hangingPunct="1">
              <a:spcAft>
                <a:spcPts val="0"/>
              </a:spcAft>
              <a:defRPr/>
            </a:pPr>
            <a:r>
              <a:rPr lang="en-US" dirty="0" smtClean="0">
                <a:solidFill>
                  <a:schemeClr val="tx2">
                    <a:satMod val="130000"/>
                  </a:schemeClr>
                </a:solidFill>
              </a:rPr>
              <a:t>Chapter 3</a:t>
            </a:r>
            <a:br>
              <a:rPr lang="en-US" dirty="0" smtClean="0">
                <a:solidFill>
                  <a:schemeClr val="tx2">
                    <a:satMod val="130000"/>
                  </a:schemeClr>
                </a:solidFill>
              </a:rPr>
            </a:br>
            <a:r>
              <a:rPr lang="en-CA" dirty="0" smtClean="0">
                <a:solidFill>
                  <a:schemeClr val="tx2">
                    <a:satMod val="130000"/>
                  </a:schemeClr>
                </a:solidFill>
              </a:rPr>
              <a:t>Hedging Strategies Using Futures</a:t>
            </a:r>
            <a:endParaRPr lang="en-US" dirty="0">
              <a:solidFill>
                <a:schemeClr val="tx2">
                  <a:satMod val="130000"/>
                </a:schemeClr>
              </a:solidFill>
            </a:endParaRPr>
          </a:p>
        </p:txBody>
      </p:sp>
      <p:sp>
        <p:nvSpPr>
          <p:cNvPr id="5123"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51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DC6EA366-E6C2-4420-9FFE-BDFE7962DA37}" type="slidenum">
              <a:rPr lang="en-US" altLang="en-US" sz="1400">
                <a:latin typeface="Arial" panose="020B0604020202020204" pitchFamily="34" charset="0"/>
              </a:rPr>
              <a:pPr eaLnBrk="1" hangingPunct="1">
                <a:spcBef>
                  <a:spcPct val="0"/>
                </a:spcBef>
                <a:buFontTx/>
                <a:buNone/>
              </a:pPr>
              <a:t>1</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CA" altLang="en-US" smtClean="0"/>
              <a:t>Example </a:t>
            </a:r>
            <a:r>
              <a:rPr lang="en-CA" altLang="en-US" sz="2400" smtClean="0"/>
              <a:t>(Page 61)</a:t>
            </a:r>
            <a:endParaRPr lang="en-US" altLang="en-US" sz="2400" smtClean="0"/>
          </a:p>
        </p:txBody>
      </p:sp>
      <p:sp>
        <p:nvSpPr>
          <p:cNvPr id="3" name="Content Placeholder 2"/>
          <p:cNvSpPr>
            <a:spLocks noGrp="1"/>
          </p:cNvSpPr>
          <p:nvPr>
            <p:ph idx="1"/>
          </p:nvPr>
        </p:nvSpPr>
        <p:spPr/>
        <p:txBody>
          <a:bodyPr/>
          <a:lstStyle/>
          <a:p>
            <a:pPr eaLnBrk="1" hangingPunct="1">
              <a:defRPr/>
            </a:pPr>
            <a:r>
              <a:rPr lang="en-CA" dirty="0" smtClean="0"/>
              <a:t>Airline will purchase 2 million gallons of jet fuel in one month and hedges using heating oil futures</a:t>
            </a:r>
          </a:p>
          <a:p>
            <a:pPr eaLnBrk="1" hangingPunct="1">
              <a:defRPr/>
            </a:pPr>
            <a:r>
              <a:rPr lang="en-CA" dirty="0" smtClean="0"/>
              <a:t>From historical data </a:t>
            </a:r>
            <a:r>
              <a:rPr lang="en-CA" dirty="0" err="1" smtClean="0">
                <a:latin typeface="Symbol" pitchFamily="18" charset="2"/>
              </a:rPr>
              <a:t>s</a:t>
            </a:r>
            <a:r>
              <a:rPr lang="en-CA" i="1" baseline="-25000" dirty="0" err="1" smtClean="0">
                <a:latin typeface="+mj-lt"/>
              </a:rPr>
              <a:t>F</a:t>
            </a:r>
            <a:r>
              <a:rPr lang="en-CA" dirty="0" smtClean="0"/>
              <a:t> =0.0313, </a:t>
            </a:r>
            <a:r>
              <a:rPr lang="en-CA" dirty="0" err="1" smtClean="0">
                <a:latin typeface="Symbol" pitchFamily="18" charset="2"/>
              </a:rPr>
              <a:t>s</a:t>
            </a:r>
            <a:r>
              <a:rPr lang="en-CA" i="1" baseline="-25000" dirty="0" err="1" smtClean="0">
                <a:latin typeface="+mj-lt"/>
              </a:rPr>
              <a:t>S</a:t>
            </a:r>
            <a:r>
              <a:rPr lang="en-CA" dirty="0" smtClean="0"/>
              <a:t> =0.0263, and </a:t>
            </a:r>
            <a:r>
              <a:rPr lang="en-CA" dirty="0" smtClean="0">
                <a:latin typeface="Symbol" pitchFamily="18" charset="2"/>
              </a:rPr>
              <a:t>r</a:t>
            </a:r>
            <a:r>
              <a:rPr lang="en-CA" dirty="0" smtClean="0"/>
              <a:t>= 0.928</a:t>
            </a:r>
          </a:p>
          <a:p>
            <a:pPr eaLnBrk="1" hangingPunct="1">
              <a:buFontTx/>
              <a:buNone/>
              <a:defRPr/>
            </a:pPr>
            <a:endParaRPr lang="en-US" dirty="0"/>
          </a:p>
        </p:txBody>
      </p:sp>
      <p:sp>
        <p:nvSpPr>
          <p:cNvPr id="1434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1434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41C25EBD-BE6E-451F-A39E-16E6797A248D}" type="slidenum">
              <a:rPr lang="en-US" altLang="en-US" sz="1400">
                <a:latin typeface="Arial" panose="020B0604020202020204" pitchFamily="34" charset="0"/>
              </a:rPr>
              <a:pPr eaLnBrk="1" hangingPunct="1">
                <a:spcBef>
                  <a:spcPct val="0"/>
                </a:spcBef>
                <a:buFontTx/>
                <a:buNone/>
              </a:pPr>
              <a:t>10</a:t>
            </a:fld>
            <a:endParaRPr lang="en-US" altLang="en-US" sz="1400">
              <a:latin typeface="Arial" panose="020B0604020202020204" pitchFamily="34" charset="0"/>
            </a:endParaRPr>
          </a:p>
        </p:txBody>
      </p:sp>
      <p:graphicFrame>
        <p:nvGraphicFramePr>
          <p:cNvPr id="14342" name="Object 3"/>
          <p:cNvGraphicFramePr>
            <a:graphicFrameLocks noChangeAspect="1"/>
          </p:cNvGraphicFramePr>
          <p:nvPr/>
        </p:nvGraphicFramePr>
        <p:xfrm>
          <a:off x="2646363" y="4545013"/>
          <a:ext cx="3673475" cy="881062"/>
        </p:xfrm>
        <a:graphic>
          <a:graphicData uri="http://schemas.openxmlformats.org/presentationml/2006/ole">
            <mc:AlternateContent xmlns:mc="http://schemas.openxmlformats.org/markup-compatibility/2006">
              <mc:Choice xmlns:v="urn:schemas-microsoft-com:vml" Requires="v">
                <p:oleObj spid="_x0000_s14345" name="Equation" r:id="rId6" imgW="1637589" imgH="393529" progId="Equation.DSMT4">
                  <p:embed/>
                </p:oleObj>
              </mc:Choice>
              <mc:Fallback>
                <p:oleObj name="Equation" r:id="rId6" imgW="1637589"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6363" y="4545013"/>
                        <a:ext cx="3673475"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246063" y="930275"/>
            <a:ext cx="7772400" cy="822325"/>
          </a:xfrm>
        </p:spPr>
        <p:txBody>
          <a:bodyPr/>
          <a:lstStyle/>
          <a:p>
            <a:pPr eaLnBrk="1" hangingPunct="1"/>
            <a:r>
              <a:rPr lang="en-CA" altLang="en-US" smtClean="0"/>
              <a:t>Example </a:t>
            </a:r>
            <a:r>
              <a:rPr lang="en-CA" altLang="en-US" sz="2400" smtClean="0"/>
              <a:t>continued</a:t>
            </a:r>
            <a:endParaRPr lang="en-US" altLang="en-US" sz="2400" smtClean="0"/>
          </a:p>
        </p:txBody>
      </p:sp>
      <p:sp>
        <p:nvSpPr>
          <p:cNvPr id="15363" name="Content Placeholder 5"/>
          <p:cNvSpPr>
            <a:spLocks noGrp="1"/>
          </p:cNvSpPr>
          <p:nvPr>
            <p:ph idx="1"/>
          </p:nvPr>
        </p:nvSpPr>
        <p:spPr>
          <a:xfrm>
            <a:off x="685800" y="1981200"/>
            <a:ext cx="7772400" cy="4343400"/>
          </a:xfrm>
        </p:spPr>
        <p:txBody>
          <a:bodyPr/>
          <a:lstStyle/>
          <a:p>
            <a:pPr eaLnBrk="1" hangingPunct="1"/>
            <a:r>
              <a:rPr lang="en-CA" altLang="en-US" dirty="0" smtClean="0"/>
              <a:t> </a:t>
            </a:r>
            <a:r>
              <a:rPr lang="en-CA" altLang="en-US" sz="2400" dirty="0" smtClean="0"/>
              <a:t>The size of one heating oil contract is 42,000 gallons</a:t>
            </a:r>
          </a:p>
          <a:p>
            <a:pPr eaLnBrk="1" hangingPunct="1"/>
            <a:r>
              <a:rPr lang="en-CA" altLang="en-US" sz="2400" dirty="0" smtClean="0"/>
              <a:t>Optimal number of contracts is</a:t>
            </a:r>
          </a:p>
          <a:p>
            <a:pPr eaLnBrk="1" hangingPunct="1">
              <a:buFontTx/>
              <a:buNone/>
            </a:pPr>
            <a:endParaRPr lang="en-US" altLang="en-US" dirty="0" smtClean="0"/>
          </a:p>
          <a:p>
            <a:pPr eaLnBrk="1" hangingPunct="1">
              <a:buFontTx/>
              <a:buNone/>
            </a:pPr>
            <a:r>
              <a:rPr lang="en-CA" altLang="en-US" dirty="0" smtClean="0"/>
              <a:t>	which rounds to 37</a:t>
            </a:r>
            <a:endParaRPr lang="en-US" altLang="en-US" dirty="0" smtClean="0"/>
          </a:p>
        </p:txBody>
      </p:sp>
      <p:sp>
        <p:nvSpPr>
          <p:cNvPr id="1536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1536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04FD36C2-40D8-483C-98CD-1CE8F7ECC24A}" type="slidenum">
              <a:rPr lang="en-US" altLang="en-US" sz="1400">
                <a:latin typeface="Arial" panose="020B0604020202020204" pitchFamily="34" charset="0"/>
              </a:rPr>
              <a:pPr eaLnBrk="1" hangingPunct="1">
                <a:spcBef>
                  <a:spcPct val="0"/>
                </a:spcBef>
                <a:buFontTx/>
                <a:buNone/>
              </a:pPr>
              <a:t>11</a:t>
            </a:fld>
            <a:endParaRPr lang="en-US" altLang="en-US" sz="1400">
              <a:latin typeface="Arial" panose="020B0604020202020204" pitchFamily="34" charset="0"/>
            </a:endParaRPr>
          </a:p>
        </p:txBody>
      </p:sp>
      <p:graphicFrame>
        <p:nvGraphicFramePr>
          <p:cNvPr id="15366" name="Object 3"/>
          <p:cNvGraphicFramePr>
            <a:graphicFrameLocks noChangeAspect="1"/>
          </p:cNvGraphicFramePr>
          <p:nvPr>
            <p:extLst>
              <p:ext uri="{D42A27DB-BD31-4B8C-83A1-F6EECF244321}">
                <p14:modId xmlns:p14="http://schemas.microsoft.com/office/powerpoint/2010/main" val="2042124912"/>
              </p:ext>
            </p:extLst>
          </p:nvPr>
        </p:nvGraphicFramePr>
        <p:xfrm>
          <a:off x="2362200" y="2971800"/>
          <a:ext cx="3919538" cy="452438"/>
        </p:xfrm>
        <a:graphic>
          <a:graphicData uri="http://schemas.openxmlformats.org/presentationml/2006/ole">
            <mc:AlternateContent xmlns:mc="http://schemas.openxmlformats.org/markup-compatibility/2006">
              <mc:Choice xmlns:v="urn:schemas-microsoft-com:vml" Requires="v">
                <p:oleObj spid="_x0000_s15370" name="Equation" r:id="rId6" imgW="1688367" imgH="215806" progId="Equation.DSMT4">
                  <p:embed/>
                </p:oleObj>
              </mc:Choice>
              <mc:Fallback>
                <p:oleObj name="Equation" r:id="rId6" imgW="1688367" imgH="21580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2971800"/>
                        <a:ext cx="391953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228600" y="914400"/>
            <a:ext cx="8229600" cy="1143000"/>
          </a:xfrm>
        </p:spPr>
        <p:txBody>
          <a:bodyPr/>
          <a:lstStyle/>
          <a:p>
            <a:r>
              <a:rPr lang="en-CA" altLang="en-US" smtClean="0"/>
              <a:t>Alternative Definition of Optimal Hedge Ratio</a:t>
            </a:r>
          </a:p>
        </p:txBody>
      </p:sp>
      <p:sp>
        <p:nvSpPr>
          <p:cNvPr id="3" name="Content Placeholder 2"/>
          <p:cNvSpPr>
            <a:spLocks noGrp="1"/>
          </p:cNvSpPr>
          <p:nvPr>
            <p:ph idx="1"/>
          </p:nvPr>
        </p:nvSpPr>
        <p:spPr>
          <a:xfrm>
            <a:off x="762000" y="2133600"/>
            <a:ext cx="7772400" cy="4114800"/>
          </a:xfrm>
        </p:spPr>
        <p:txBody>
          <a:bodyPr/>
          <a:lstStyle/>
          <a:p>
            <a:pPr>
              <a:defRPr/>
            </a:pPr>
            <a:r>
              <a:rPr lang="en-CA" dirty="0" smtClean="0"/>
              <a:t>Optimal hedge ratio is</a:t>
            </a:r>
          </a:p>
          <a:p>
            <a:pPr marL="0" indent="0">
              <a:buFontTx/>
              <a:buNone/>
              <a:defRPr/>
            </a:pPr>
            <a:endParaRPr lang="en-CA" dirty="0" smtClean="0"/>
          </a:p>
          <a:p>
            <a:pPr marL="0" indent="0">
              <a:buFontTx/>
              <a:buNone/>
              <a:defRPr/>
            </a:pPr>
            <a:endParaRPr lang="en-CA" dirty="0" smtClean="0"/>
          </a:p>
          <a:p>
            <a:pPr marL="0" indent="0">
              <a:buFontTx/>
              <a:buNone/>
              <a:defRPr/>
            </a:pPr>
            <a:r>
              <a:rPr lang="en-CA" dirty="0"/>
              <a:t> </a:t>
            </a:r>
            <a:r>
              <a:rPr lang="en-CA" dirty="0" smtClean="0"/>
              <a:t>   where variables are defined as follows</a:t>
            </a:r>
          </a:p>
          <a:p>
            <a:pPr marL="0" indent="0">
              <a:buFontTx/>
              <a:buNone/>
              <a:defRPr/>
            </a:pPr>
            <a:endParaRPr lang="en-CA" dirty="0" smtClean="0"/>
          </a:p>
        </p:txBody>
      </p:sp>
      <p:sp>
        <p:nvSpPr>
          <p:cNvPr id="1638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1638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B57C414E-3008-4F5D-83D1-0E77AC3ED5E0}" type="slidenum">
              <a:rPr lang="en-US" altLang="en-US" sz="1400">
                <a:latin typeface="Arial" panose="020B0604020202020204" pitchFamily="34" charset="0"/>
              </a:rPr>
              <a:pPr eaLnBrk="1" hangingPunct="1">
                <a:spcBef>
                  <a:spcPct val="0"/>
                </a:spcBef>
                <a:buFontTx/>
                <a:buNone/>
              </a:pPr>
              <a:t>12</a:t>
            </a:fld>
            <a:endParaRPr lang="en-US" altLang="en-US" sz="1400">
              <a:latin typeface="Arial" panose="020B0604020202020204" pitchFamily="34" charset="0"/>
            </a:endParaRPr>
          </a:p>
        </p:txBody>
      </p:sp>
      <p:graphicFrame>
        <p:nvGraphicFramePr>
          <p:cNvPr id="16390" name="Object 5"/>
          <p:cNvGraphicFramePr>
            <a:graphicFrameLocks noChangeAspect="1"/>
          </p:cNvGraphicFramePr>
          <p:nvPr/>
        </p:nvGraphicFramePr>
        <p:xfrm>
          <a:off x="3352800" y="2743200"/>
          <a:ext cx="1273175" cy="838200"/>
        </p:xfrm>
        <a:graphic>
          <a:graphicData uri="http://schemas.openxmlformats.org/presentationml/2006/ole">
            <mc:AlternateContent xmlns:mc="http://schemas.openxmlformats.org/markup-compatibility/2006">
              <mc:Choice xmlns:v="urn:schemas-microsoft-com:vml" Requires="v">
                <p:oleObj spid="_x0000_s16416" name="Equation" r:id="rId5" imgW="609336" imgH="431613" progId="Equation.DSMT4">
                  <p:embed/>
                </p:oleObj>
              </mc:Choice>
              <mc:Fallback>
                <p:oleObj name="Equation" r:id="rId5" imgW="609336" imgH="43161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743200"/>
                        <a:ext cx="12731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nvGraphicFramePr>
        <p:xfrm>
          <a:off x="1295400" y="4343400"/>
          <a:ext cx="6096000" cy="1539875"/>
        </p:xfrm>
        <a:graphic>
          <a:graphicData uri="http://schemas.openxmlformats.org/drawingml/2006/table">
            <a:tbl>
              <a:tblPr firstRow="1" bandRow="1">
                <a:tableStyleId>{5940675A-B579-460E-94D1-54222C63F5DA}</a:tableStyleId>
              </a:tblPr>
              <a:tblGrid>
                <a:gridCol w="762000"/>
                <a:gridCol w="5334000"/>
              </a:tblGrid>
              <a:tr h="640287">
                <a:tc>
                  <a:txBody>
                    <a:bodyPr/>
                    <a:lstStyle/>
                    <a:p>
                      <a:endParaRPr lang="en-CA" sz="1800" dirty="0"/>
                    </a:p>
                  </a:txBody>
                  <a:tcPr marT="45757" marB="45757"/>
                </a:tc>
                <a:tc>
                  <a:txBody>
                    <a:bodyPr/>
                    <a:lstStyle/>
                    <a:p>
                      <a:r>
                        <a:rPr lang="en-CA" sz="1800" dirty="0" smtClean="0"/>
                        <a:t>Correlation between percentage daily changes for spot and futures</a:t>
                      </a:r>
                      <a:endParaRPr lang="en-CA" sz="1800" dirty="0"/>
                    </a:p>
                  </a:txBody>
                  <a:tcPr marT="45757" marB="45757"/>
                </a:tc>
              </a:tr>
              <a:tr h="457311">
                <a:tc>
                  <a:txBody>
                    <a:bodyPr/>
                    <a:lstStyle/>
                    <a:p>
                      <a:endParaRPr lang="en-CA" sz="1800" dirty="0"/>
                    </a:p>
                  </a:txBody>
                  <a:tcPr marT="45757" marB="45757"/>
                </a:tc>
                <a:tc>
                  <a:txBody>
                    <a:bodyPr/>
                    <a:lstStyle/>
                    <a:p>
                      <a:r>
                        <a:rPr lang="en-CA" sz="1800" dirty="0" smtClean="0"/>
                        <a:t>SD</a:t>
                      </a:r>
                      <a:r>
                        <a:rPr lang="en-CA" sz="1800" baseline="0" dirty="0" smtClean="0"/>
                        <a:t> of percentage daily changes in spot</a:t>
                      </a:r>
                      <a:endParaRPr lang="en-CA" sz="1800" dirty="0"/>
                    </a:p>
                  </a:txBody>
                  <a:tcPr marT="45757" marB="45757"/>
                </a:tc>
              </a:tr>
              <a:tr h="442277">
                <a:tc>
                  <a:txBody>
                    <a:bodyPr/>
                    <a:lstStyle/>
                    <a:p>
                      <a:endParaRPr lang="en-CA" sz="1800" dirty="0"/>
                    </a:p>
                  </a:txBody>
                  <a:tcPr marT="45757" marB="45757"/>
                </a:tc>
                <a:tc>
                  <a:txBody>
                    <a:bodyPr/>
                    <a:lstStyle/>
                    <a:p>
                      <a:r>
                        <a:rPr lang="en-CA" sz="1800" dirty="0" smtClean="0"/>
                        <a:t>SD of percentage daily changes in futures</a:t>
                      </a:r>
                      <a:endParaRPr lang="en-CA" sz="1800" dirty="0"/>
                    </a:p>
                  </a:txBody>
                  <a:tcPr marT="45757" marB="45757"/>
                </a:tc>
              </a:tr>
            </a:tbl>
          </a:graphicData>
        </a:graphic>
      </p:graphicFrame>
      <p:graphicFrame>
        <p:nvGraphicFramePr>
          <p:cNvPr id="16405" name="Object 8"/>
          <p:cNvGraphicFramePr>
            <a:graphicFrameLocks noChangeAspect="1"/>
          </p:cNvGraphicFramePr>
          <p:nvPr/>
        </p:nvGraphicFramePr>
        <p:xfrm>
          <a:off x="1447800" y="4419600"/>
          <a:ext cx="735013" cy="520700"/>
        </p:xfrm>
        <a:graphic>
          <a:graphicData uri="http://schemas.openxmlformats.org/presentationml/2006/ole">
            <mc:AlternateContent xmlns:mc="http://schemas.openxmlformats.org/markup-compatibility/2006">
              <mc:Choice xmlns:v="urn:schemas-microsoft-com:vml" Requires="v">
                <p:oleObj spid="_x0000_s16417" name="Equation" r:id="rId7" imgW="152268" imgH="215713" progId="Equation.DSMT4">
                  <p:embed/>
                </p:oleObj>
              </mc:Choice>
              <mc:Fallback>
                <p:oleObj name="Equation" r:id="rId7" imgW="152268" imgH="21571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419600"/>
                        <a:ext cx="7350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6" name="Object 9"/>
          <p:cNvGraphicFramePr>
            <a:graphicFrameLocks noChangeAspect="1"/>
          </p:cNvGraphicFramePr>
          <p:nvPr/>
        </p:nvGraphicFramePr>
        <p:xfrm>
          <a:off x="1524000" y="4953000"/>
          <a:ext cx="427038" cy="552450"/>
        </p:xfrm>
        <a:graphic>
          <a:graphicData uri="http://schemas.openxmlformats.org/presentationml/2006/ole">
            <mc:AlternateContent xmlns:mc="http://schemas.openxmlformats.org/markup-compatibility/2006">
              <mc:Choice xmlns:v="urn:schemas-microsoft-com:vml" Requires="v">
                <p:oleObj spid="_x0000_s16418" name="Equation" r:id="rId9" imgW="203112" imgH="228501" progId="Equation.DSMT4">
                  <p:embed/>
                </p:oleObj>
              </mc:Choice>
              <mc:Fallback>
                <p:oleObj name="Equation" r:id="rId9" imgW="203112" imgH="228501"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4953000"/>
                        <a:ext cx="4270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7" name="Object 1"/>
          <p:cNvGraphicFramePr>
            <a:graphicFrameLocks noChangeAspect="1"/>
          </p:cNvGraphicFramePr>
          <p:nvPr/>
        </p:nvGraphicFramePr>
        <p:xfrm>
          <a:off x="1524000" y="5410200"/>
          <a:ext cx="454025" cy="552450"/>
        </p:xfrm>
        <a:graphic>
          <a:graphicData uri="http://schemas.openxmlformats.org/presentationml/2006/ole">
            <mc:AlternateContent xmlns:mc="http://schemas.openxmlformats.org/markup-compatibility/2006">
              <mc:Choice xmlns:v="urn:schemas-microsoft-com:vml" Requires="v">
                <p:oleObj spid="_x0000_s16419" name="Equation" r:id="rId11" imgW="215806" imgH="228501" progId="Equation.DSMT4">
                  <p:embed/>
                </p:oleObj>
              </mc:Choice>
              <mc:Fallback>
                <p:oleObj name="Equation" r:id="rId11" imgW="215806" imgH="228501"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410200"/>
                        <a:ext cx="4540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CA" altLang="en-US" smtClean="0"/>
              <a:t>Optimal Number of Contracts</a:t>
            </a:r>
            <a:endParaRPr lang="en-US" altLang="en-US" smtClean="0"/>
          </a:p>
        </p:txBody>
      </p:sp>
      <p:graphicFrame>
        <p:nvGraphicFramePr>
          <p:cNvPr id="6" name="Content Placeholder 5"/>
          <p:cNvGraphicFramePr>
            <a:graphicFrameLocks noGrp="1"/>
          </p:cNvGraphicFramePr>
          <p:nvPr>
            <p:ph idx="1"/>
          </p:nvPr>
        </p:nvGraphicFramePr>
        <p:xfrm>
          <a:off x="685800" y="2147888"/>
          <a:ext cx="7772400" cy="1482724"/>
        </p:xfrm>
        <a:graphic>
          <a:graphicData uri="http://schemas.openxmlformats.org/drawingml/2006/table">
            <a:tbl>
              <a:tblPr firstRow="1" bandRow="1">
                <a:tableStyleId>{2D5ABB26-0587-4C30-8999-92F81FD0307C}</a:tableStyleId>
              </a:tblPr>
              <a:tblGrid>
                <a:gridCol w="1219200"/>
                <a:gridCol w="6553200"/>
              </a:tblGrid>
              <a:tr h="370681">
                <a:tc>
                  <a:txBody>
                    <a:bodyPr/>
                    <a:lstStyle/>
                    <a:p>
                      <a:r>
                        <a:rPr lang="en-CA" sz="1800" i="1" dirty="0" smtClean="0">
                          <a:latin typeface="Times New Roman" pitchFamily="18" charset="0"/>
                          <a:cs typeface="Times New Roman" pitchFamily="18" charset="0"/>
                        </a:rPr>
                        <a:t>Q</a:t>
                      </a:r>
                      <a:r>
                        <a:rPr lang="en-CA" sz="1800" i="1" baseline="-25000" dirty="0" smtClean="0">
                          <a:latin typeface="Times New Roman" pitchFamily="18" charset="0"/>
                          <a:cs typeface="Times New Roman" pitchFamily="18" charset="0"/>
                        </a:rPr>
                        <a:t>A </a:t>
                      </a:r>
                      <a:endParaRPr lang="en-US" sz="1800" i="1" dirty="0">
                        <a:latin typeface="Times New Roman" pitchFamily="18" charset="0"/>
                        <a:cs typeface="Times New Roman" pitchFamily="18" charset="0"/>
                      </a:endParaRPr>
                    </a:p>
                  </a:txBody>
                  <a:tcPr marT="45700" marB="45700"/>
                </a:tc>
                <a:tc>
                  <a:txBody>
                    <a:bodyPr/>
                    <a:lstStyle/>
                    <a:p>
                      <a:r>
                        <a:rPr lang="en-CA" sz="1800" dirty="0" smtClean="0"/>
                        <a:t>Size of position being hedged (units)</a:t>
                      </a:r>
                      <a:endParaRPr lang="en-US" sz="1800" dirty="0"/>
                    </a:p>
                  </a:txBody>
                  <a:tcPr marT="45700" marB="45700"/>
                </a:tc>
              </a:tr>
              <a:tr h="370681">
                <a:tc>
                  <a:txBody>
                    <a:bodyPr/>
                    <a:lstStyle/>
                    <a:p>
                      <a:r>
                        <a:rPr lang="en-CA" sz="1800" i="1" dirty="0" smtClean="0">
                          <a:latin typeface="Times New Roman" pitchFamily="18" charset="0"/>
                          <a:cs typeface="Times New Roman" pitchFamily="18" charset="0"/>
                        </a:rPr>
                        <a:t>Q</a:t>
                      </a:r>
                      <a:r>
                        <a:rPr lang="en-CA" sz="1800" i="1" baseline="-25000" dirty="0" smtClean="0">
                          <a:latin typeface="Times New Roman" pitchFamily="18" charset="0"/>
                          <a:cs typeface="Times New Roman" pitchFamily="18" charset="0"/>
                        </a:rPr>
                        <a:t>F</a:t>
                      </a:r>
                      <a:endParaRPr lang="en-US" sz="1800" i="1" dirty="0">
                        <a:latin typeface="Times New Roman" pitchFamily="18" charset="0"/>
                        <a:cs typeface="Times New Roman" pitchFamily="18" charset="0"/>
                      </a:endParaRPr>
                    </a:p>
                  </a:txBody>
                  <a:tcPr marT="45700" marB="45700"/>
                </a:tc>
                <a:tc>
                  <a:txBody>
                    <a:bodyPr/>
                    <a:lstStyle/>
                    <a:p>
                      <a:r>
                        <a:rPr lang="en-CA" sz="1800" dirty="0" smtClean="0"/>
                        <a:t>Size of one futures contract  (units)</a:t>
                      </a:r>
                      <a:endParaRPr lang="en-US" sz="1800" dirty="0"/>
                    </a:p>
                  </a:txBody>
                  <a:tcPr marT="45700" marB="45700"/>
                </a:tc>
              </a:tr>
              <a:tr h="370681">
                <a:tc>
                  <a:txBody>
                    <a:bodyPr/>
                    <a:lstStyle/>
                    <a:p>
                      <a:r>
                        <a:rPr lang="en-CA" sz="1800" i="1" dirty="0" smtClean="0">
                          <a:latin typeface="Times New Roman" pitchFamily="18" charset="0"/>
                          <a:cs typeface="Times New Roman" pitchFamily="18" charset="0"/>
                        </a:rPr>
                        <a:t>V</a:t>
                      </a:r>
                      <a:r>
                        <a:rPr lang="en-CA" sz="1800" i="1" baseline="-25000" dirty="0" smtClean="0">
                          <a:latin typeface="Times New Roman" pitchFamily="18" charset="0"/>
                          <a:cs typeface="Times New Roman" pitchFamily="18" charset="0"/>
                        </a:rPr>
                        <a:t>A</a:t>
                      </a:r>
                      <a:endParaRPr lang="en-US" sz="1800" i="1" dirty="0">
                        <a:latin typeface="Times New Roman" pitchFamily="18" charset="0"/>
                        <a:cs typeface="Times New Roman" pitchFamily="18" charset="0"/>
                      </a:endParaRPr>
                    </a:p>
                  </a:txBody>
                  <a:tcPr marT="45700" marB="45700"/>
                </a:tc>
                <a:tc>
                  <a:txBody>
                    <a:bodyPr/>
                    <a:lstStyle/>
                    <a:p>
                      <a:r>
                        <a:rPr lang="en-CA" sz="1800" dirty="0" smtClean="0"/>
                        <a:t>Value of position being hedged (=spot price  time </a:t>
                      </a:r>
                      <a:r>
                        <a:rPr lang="en-CA" sz="1800" i="1" dirty="0" smtClean="0">
                          <a:latin typeface="+mj-lt"/>
                        </a:rPr>
                        <a:t>Q</a:t>
                      </a:r>
                      <a:r>
                        <a:rPr lang="en-CA" sz="1800" i="1" baseline="-25000" dirty="0" smtClean="0">
                          <a:latin typeface="+mj-lt"/>
                        </a:rPr>
                        <a:t>A</a:t>
                      </a:r>
                      <a:r>
                        <a:rPr lang="en-CA" sz="1800" i="1" dirty="0" smtClean="0"/>
                        <a:t>)</a:t>
                      </a:r>
                      <a:endParaRPr lang="en-US" sz="1800" i="1" dirty="0"/>
                    </a:p>
                  </a:txBody>
                  <a:tcPr marT="45700" marB="45700"/>
                </a:tc>
              </a:tr>
              <a:tr h="370681">
                <a:tc>
                  <a:txBody>
                    <a:bodyPr/>
                    <a:lstStyle/>
                    <a:p>
                      <a:r>
                        <a:rPr lang="en-CA" sz="1800" i="1" dirty="0" smtClean="0">
                          <a:latin typeface="Times New Roman" pitchFamily="18" charset="0"/>
                          <a:cs typeface="Times New Roman" pitchFamily="18" charset="0"/>
                        </a:rPr>
                        <a:t>V</a:t>
                      </a:r>
                      <a:r>
                        <a:rPr lang="en-CA" sz="1800" i="1" baseline="-25000" dirty="0" smtClean="0">
                          <a:latin typeface="Times New Roman" pitchFamily="18" charset="0"/>
                          <a:cs typeface="Times New Roman" pitchFamily="18" charset="0"/>
                        </a:rPr>
                        <a:t>F</a:t>
                      </a:r>
                      <a:endParaRPr lang="en-US" sz="1800" i="1" dirty="0">
                        <a:latin typeface="Times New Roman" pitchFamily="18" charset="0"/>
                        <a:cs typeface="Times New Roman" pitchFamily="18" charset="0"/>
                      </a:endParaRPr>
                    </a:p>
                  </a:txBody>
                  <a:tcPr marT="45700" marB="45700"/>
                </a:tc>
                <a:tc>
                  <a:txBody>
                    <a:bodyPr/>
                    <a:lstStyle/>
                    <a:p>
                      <a:r>
                        <a:rPr lang="en-CA" sz="1800" dirty="0" smtClean="0"/>
                        <a:t>Value of one futures contract  (=futures price times </a:t>
                      </a:r>
                      <a:r>
                        <a:rPr lang="en-CA" sz="1800" i="1" dirty="0" smtClean="0">
                          <a:latin typeface="+mj-lt"/>
                        </a:rPr>
                        <a:t>Q</a:t>
                      </a:r>
                      <a:r>
                        <a:rPr lang="en-CA" sz="1800" i="1" baseline="-25000" dirty="0" smtClean="0">
                          <a:latin typeface="+mj-lt"/>
                        </a:rPr>
                        <a:t>F</a:t>
                      </a:r>
                      <a:r>
                        <a:rPr lang="en-CA" sz="1800" i="1" dirty="0" smtClean="0">
                          <a:latin typeface="+mj-lt"/>
                        </a:rPr>
                        <a:t>)</a:t>
                      </a:r>
                    </a:p>
                  </a:txBody>
                  <a:tcPr marT="45700" marB="45700"/>
                </a:tc>
              </a:tr>
            </a:tbl>
          </a:graphicData>
        </a:graphic>
      </p:graphicFrame>
      <p:sp>
        <p:nvSpPr>
          <p:cNvPr id="1742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1742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4E078F3A-3D95-474C-BEC6-2B39678DCDB3}" type="slidenum">
              <a:rPr lang="en-US" altLang="en-US" sz="1400">
                <a:latin typeface="Arial" panose="020B0604020202020204" pitchFamily="34" charset="0"/>
              </a:rPr>
              <a:pPr eaLnBrk="1" hangingPunct="1">
                <a:spcBef>
                  <a:spcPct val="0"/>
                </a:spcBef>
                <a:buFontTx/>
                <a:buNone/>
              </a:pPr>
              <a:t>13</a:t>
            </a:fld>
            <a:endParaRPr lang="en-US" altLang="en-US" sz="1400">
              <a:latin typeface="Arial" panose="020B0604020202020204" pitchFamily="34" charset="0"/>
            </a:endParaRPr>
          </a:p>
        </p:txBody>
      </p:sp>
      <p:sp>
        <p:nvSpPr>
          <p:cNvPr id="17422" name="TextBox 6"/>
          <p:cNvSpPr txBox="1">
            <a:spLocks noChangeArrowheads="1"/>
          </p:cNvSpPr>
          <p:nvPr/>
        </p:nvSpPr>
        <p:spPr bwMode="auto">
          <a:xfrm>
            <a:off x="381000" y="4114800"/>
            <a:ext cx="35814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CA" altLang="en-US" sz="1800">
                <a:latin typeface="Arial" panose="020B0604020202020204" pitchFamily="34" charset="0"/>
              </a:rPr>
              <a:t>Optimal  number of contracts if adjustment for daily settlement</a:t>
            </a:r>
          </a:p>
          <a:p>
            <a:pPr eaLnBrk="1" hangingPunct="1">
              <a:spcBef>
                <a:spcPct val="0"/>
              </a:spcBef>
              <a:buFontTx/>
              <a:buNone/>
            </a:pPr>
            <a:endParaRPr lang="en-CA" altLang="en-US" sz="1800">
              <a:latin typeface="Arial" panose="020B0604020202020204" pitchFamily="34" charset="0"/>
            </a:endParaRPr>
          </a:p>
          <a:p>
            <a:pPr eaLnBrk="1" hangingPunct="1">
              <a:spcBef>
                <a:spcPct val="0"/>
              </a:spcBef>
              <a:buFontTx/>
              <a:buNone/>
            </a:pPr>
            <a:endParaRPr lang="en-CA" altLang="en-US" sz="1800">
              <a:latin typeface="Arial" panose="020B0604020202020204" pitchFamily="34" charset="0"/>
            </a:endParaRPr>
          </a:p>
          <a:p>
            <a:pPr eaLnBrk="1" hangingPunct="1">
              <a:spcBef>
                <a:spcPct val="0"/>
              </a:spcBef>
              <a:buFontTx/>
              <a:buNone/>
            </a:pPr>
            <a:endParaRPr lang="en-CA" altLang="en-US" sz="1800">
              <a:latin typeface="Arial" panose="020B0604020202020204" pitchFamily="34" charset="0"/>
            </a:endParaRPr>
          </a:p>
          <a:p>
            <a:pPr eaLnBrk="1" hangingPunct="1">
              <a:spcBef>
                <a:spcPct val="0"/>
              </a:spcBef>
              <a:buFontTx/>
              <a:buNone/>
            </a:pPr>
            <a:endParaRPr lang="en-CA" altLang="en-US" sz="1800">
              <a:latin typeface="Arial" panose="020B0604020202020204" pitchFamily="34" charset="0"/>
            </a:endParaRPr>
          </a:p>
          <a:p>
            <a:pPr eaLnBrk="1" hangingPunct="1">
              <a:spcBef>
                <a:spcPct val="0"/>
              </a:spcBef>
              <a:buFontTx/>
              <a:buNone/>
            </a:pPr>
            <a:endParaRPr lang="en-US" altLang="en-US" sz="1800">
              <a:latin typeface="Arial" panose="020B0604020202020204" pitchFamily="34" charset="0"/>
            </a:endParaRPr>
          </a:p>
        </p:txBody>
      </p:sp>
      <p:graphicFrame>
        <p:nvGraphicFramePr>
          <p:cNvPr id="17423" name="Object 2"/>
          <p:cNvGraphicFramePr>
            <a:graphicFrameLocks noChangeAspect="1"/>
          </p:cNvGraphicFramePr>
          <p:nvPr/>
        </p:nvGraphicFramePr>
        <p:xfrm>
          <a:off x="1131888" y="4876800"/>
          <a:ext cx="1049337" cy="914400"/>
        </p:xfrm>
        <a:graphic>
          <a:graphicData uri="http://schemas.openxmlformats.org/presentationml/2006/ole">
            <mc:AlternateContent xmlns:mc="http://schemas.openxmlformats.org/markup-compatibility/2006">
              <mc:Choice xmlns:v="urn:schemas-microsoft-com:vml" Requires="v">
                <p:oleObj spid="_x0000_s17430" name="Equation" r:id="rId6" imgW="495085" imgH="431613" progId="Equation.3">
                  <p:embed/>
                </p:oleObj>
              </mc:Choice>
              <mc:Fallback>
                <p:oleObj name="Equation" r:id="rId6" imgW="495085" imgH="431613"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888" y="4876800"/>
                        <a:ext cx="10493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TextBox 8"/>
          <p:cNvSpPr txBox="1">
            <a:spLocks noChangeArrowheads="1"/>
          </p:cNvSpPr>
          <p:nvPr/>
        </p:nvSpPr>
        <p:spPr bwMode="auto">
          <a:xfrm>
            <a:off x="4953000" y="3886200"/>
            <a:ext cx="3429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CA" altLang="en-US" sz="1800" dirty="0">
                <a:latin typeface="Arial" panose="020B0604020202020204" pitchFamily="34" charset="0"/>
              </a:rPr>
              <a:t>Optimal number of contracts after “tailing adjustment” to allow </a:t>
            </a:r>
            <a:r>
              <a:rPr lang="en-CA" altLang="en-US" sz="1800" dirty="0" smtClean="0">
                <a:latin typeface="Arial" panose="020B0604020202020204" pitchFamily="34" charset="0"/>
              </a:rPr>
              <a:t>for </a:t>
            </a:r>
            <a:r>
              <a:rPr lang="en-CA" altLang="en-US" sz="1800" dirty="0">
                <a:latin typeface="Arial" panose="020B0604020202020204" pitchFamily="34" charset="0"/>
              </a:rPr>
              <a:t>daily settlement of futures</a:t>
            </a:r>
            <a:endParaRPr lang="en-US" altLang="en-US" sz="1800" dirty="0">
              <a:latin typeface="Arial" panose="020B0604020202020204" pitchFamily="34" charset="0"/>
            </a:endParaRPr>
          </a:p>
        </p:txBody>
      </p:sp>
      <p:graphicFrame>
        <p:nvGraphicFramePr>
          <p:cNvPr id="17425" name="Object 3"/>
          <p:cNvGraphicFramePr>
            <a:graphicFrameLocks noChangeAspect="1"/>
          </p:cNvGraphicFramePr>
          <p:nvPr/>
        </p:nvGraphicFramePr>
        <p:xfrm>
          <a:off x="6138863" y="4987925"/>
          <a:ext cx="960437" cy="1044575"/>
        </p:xfrm>
        <a:graphic>
          <a:graphicData uri="http://schemas.openxmlformats.org/presentationml/2006/ole">
            <mc:AlternateContent xmlns:mc="http://schemas.openxmlformats.org/markup-compatibility/2006">
              <mc:Choice xmlns:v="urn:schemas-microsoft-com:vml" Requires="v">
                <p:oleObj spid="_x0000_s17431" name="Equation" r:id="rId8" imgW="431613" imgH="469696" progId="Equation.DSMT4">
                  <p:embed/>
                </p:oleObj>
              </mc:Choice>
              <mc:Fallback>
                <p:oleObj name="Equation" r:id="rId8" imgW="431613" imgH="469696"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8863" y="4987925"/>
                        <a:ext cx="960437"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smtClean="0"/>
              <a:t>Hedging Using Index Futures</a:t>
            </a:r>
            <a:br>
              <a:rPr lang="en-US" altLang="en-US" smtClean="0"/>
            </a:br>
            <a:r>
              <a:rPr lang="en-US" altLang="en-US" sz="2200" smtClean="0"/>
              <a:t>(Page 64)</a:t>
            </a:r>
            <a:endParaRPr lang="en-US" altLang="en-US" smtClean="0"/>
          </a:p>
        </p:txBody>
      </p:sp>
      <p:sp>
        <p:nvSpPr>
          <p:cNvPr id="2052" name="Rectangle 3"/>
          <p:cNvSpPr>
            <a:spLocks noGrp="1" noChangeArrowheads="1"/>
          </p:cNvSpPr>
          <p:nvPr>
            <p:ph idx="1"/>
          </p:nvPr>
        </p:nvSpPr>
        <p:spPr>
          <a:xfrm>
            <a:off x="685800" y="2057400"/>
            <a:ext cx="7010400" cy="4411663"/>
          </a:xfrm>
        </p:spPr>
        <p:txBody>
          <a:bodyPr/>
          <a:lstStyle/>
          <a:p>
            <a:pPr eaLnBrk="1" hangingPunct="1">
              <a:buFont typeface="Wingdings" pitchFamily="2" charset="2"/>
              <a:buNone/>
              <a:defRPr/>
            </a:pPr>
            <a:r>
              <a:rPr lang="en-US" dirty="0" smtClean="0">
                <a:latin typeface="Arial" charset="0"/>
                <a:cs typeface="Arial" charset="0"/>
              </a:rPr>
              <a:t>	</a:t>
            </a:r>
          </a:p>
          <a:p>
            <a:pPr eaLnBrk="1" hangingPunct="1">
              <a:buFont typeface="Wingdings" pitchFamily="2" charset="2"/>
              <a:buNone/>
              <a:defRPr/>
            </a:pPr>
            <a:r>
              <a:rPr lang="en-US" dirty="0" smtClean="0">
                <a:latin typeface="Arial" charset="0"/>
                <a:cs typeface="Arial" charset="0"/>
              </a:rPr>
              <a:t>	To hedge the risk in a portfolio the number of contracts that should be shorted is</a:t>
            </a:r>
          </a:p>
          <a:p>
            <a:pPr eaLnBrk="1" hangingPunct="1">
              <a:buFont typeface="Wingdings 2" pitchFamily="18" charset="2"/>
              <a:buNone/>
              <a:defRPr/>
            </a:pPr>
            <a:endParaRPr lang="en-US" dirty="0" smtClean="0">
              <a:latin typeface="Arial" charset="0"/>
              <a:cs typeface="Arial" charset="0"/>
            </a:endParaRPr>
          </a:p>
          <a:p>
            <a:pPr eaLnBrk="1" hangingPunct="1">
              <a:buFont typeface="Wingdings" pitchFamily="2" charset="2"/>
              <a:buNone/>
              <a:defRPr/>
            </a:pPr>
            <a:r>
              <a:rPr lang="en-US" dirty="0" smtClean="0">
                <a:latin typeface="Arial" charset="0"/>
                <a:cs typeface="Arial" charset="0"/>
              </a:rPr>
              <a:t>	where </a:t>
            </a:r>
            <a:r>
              <a:rPr lang="en-US" i="1" dirty="0" smtClean="0">
                <a:latin typeface="Times New Roman" pitchFamily="18" charset="0"/>
                <a:cs typeface="Times New Roman" pitchFamily="18" charset="0"/>
              </a:rPr>
              <a:t>V</a:t>
            </a:r>
            <a:r>
              <a:rPr lang="en-US" i="1" baseline="-25000" dirty="0" smtClean="0">
                <a:latin typeface="Times New Roman" pitchFamily="18" charset="0"/>
                <a:cs typeface="Times New Roman" pitchFamily="18" charset="0"/>
              </a:rPr>
              <a:t>A</a:t>
            </a:r>
            <a:r>
              <a:rPr lang="en-US" dirty="0" smtClean="0">
                <a:latin typeface="Arial" charset="0"/>
                <a:cs typeface="Arial" charset="0"/>
              </a:rPr>
              <a:t> is the value of the portfolio, </a:t>
            </a:r>
            <a:r>
              <a:rPr lang="en-US" dirty="0" smtClean="0">
                <a:latin typeface="Symbol" pitchFamily="18" charset="2"/>
                <a:cs typeface="Arial" charset="0"/>
              </a:rPr>
              <a:t>b </a:t>
            </a:r>
            <a:r>
              <a:rPr lang="en-US" dirty="0" smtClean="0">
                <a:latin typeface="Arial" charset="0"/>
                <a:cs typeface="Arial" charset="0"/>
              </a:rPr>
              <a:t>is its beta, and </a:t>
            </a:r>
            <a:r>
              <a:rPr lang="en-US" i="1" dirty="0" smtClean="0">
                <a:latin typeface="+mj-lt"/>
                <a:cs typeface="Arial" charset="0"/>
              </a:rPr>
              <a:t>V</a:t>
            </a:r>
            <a:r>
              <a:rPr lang="en-US" i="1" baseline="-25000" dirty="0" smtClean="0">
                <a:latin typeface="+mj-lt"/>
                <a:cs typeface="Arial" charset="0"/>
              </a:rPr>
              <a:t>F</a:t>
            </a:r>
            <a:r>
              <a:rPr lang="en-US" dirty="0" smtClean="0">
                <a:latin typeface="Arial" charset="0"/>
                <a:cs typeface="Arial" charset="0"/>
              </a:rPr>
              <a:t> is the value of one futures contract</a:t>
            </a:r>
          </a:p>
        </p:txBody>
      </p:sp>
      <p:sp>
        <p:nvSpPr>
          <p:cNvPr id="18436"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184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CD6BCBA3-2D82-4FED-A3F9-143414B926FA}" type="slidenum">
              <a:rPr lang="en-US" altLang="en-US" sz="1400">
                <a:latin typeface="Arial" panose="020B0604020202020204" pitchFamily="34" charset="0"/>
              </a:rPr>
              <a:pPr eaLnBrk="1" hangingPunct="1">
                <a:spcBef>
                  <a:spcPct val="0"/>
                </a:spcBef>
                <a:buFontTx/>
                <a:buNone/>
              </a:pPr>
              <a:t>14</a:t>
            </a:fld>
            <a:endParaRPr lang="en-US" altLang="en-US" sz="1400">
              <a:latin typeface="Arial" panose="020B0604020202020204" pitchFamily="34" charset="0"/>
            </a:endParaRPr>
          </a:p>
        </p:txBody>
      </p:sp>
      <p:graphicFrame>
        <p:nvGraphicFramePr>
          <p:cNvPr id="18438" name="Object 4"/>
          <p:cNvGraphicFramePr>
            <a:graphicFrameLocks noChangeAspect="1"/>
          </p:cNvGraphicFramePr>
          <p:nvPr/>
        </p:nvGraphicFramePr>
        <p:xfrm>
          <a:off x="2895600" y="3657600"/>
          <a:ext cx="685800" cy="776288"/>
        </p:xfrm>
        <a:graphic>
          <a:graphicData uri="http://schemas.openxmlformats.org/presentationml/2006/ole">
            <mc:AlternateContent xmlns:mc="http://schemas.openxmlformats.org/markup-compatibility/2006">
              <mc:Choice xmlns:v="urn:schemas-microsoft-com:vml" Requires="v">
                <p:oleObj spid="_x0000_s18441" name="Equation" r:id="rId6" imgW="330057" imgH="406224" progId="Equation.3">
                  <p:embed/>
                </p:oleObj>
              </mc:Choice>
              <mc:Fallback>
                <p:oleObj name="Equation" r:id="rId6" imgW="330057" imgH="406224"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657600"/>
                        <a:ext cx="68580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6"/>
          <p:cNvSpPr>
            <a:spLocks noGrp="1" noChangeArrowheads="1"/>
          </p:cNvSpPr>
          <p:nvPr>
            <p:ph type="title"/>
          </p:nvPr>
        </p:nvSpPr>
        <p:spPr/>
        <p:txBody>
          <a:bodyPr/>
          <a:lstStyle/>
          <a:p>
            <a:pPr eaLnBrk="1" hangingPunct="1"/>
            <a:r>
              <a:rPr lang="en-US" altLang="en-US" smtClean="0"/>
              <a:t>Example</a:t>
            </a:r>
          </a:p>
        </p:txBody>
      </p:sp>
      <p:sp>
        <p:nvSpPr>
          <p:cNvPr id="19459" name="Rectangle 1027"/>
          <p:cNvSpPr>
            <a:spLocks noGrp="1" noChangeArrowheads="1"/>
          </p:cNvSpPr>
          <p:nvPr>
            <p:ph idx="1"/>
          </p:nvPr>
        </p:nvSpPr>
        <p:spPr/>
        <p:txBody>
          <a:bodyPr/>
          <a:lstStyle/>
          <a:p>
            <a:pPr eaLnBrk="1" hangingPunct="1">
              <a:buFont typeface="Wingdings" panose="05000000000000000000" pitchFamily="2" charset="2"/>
              <a:buNone/>
            </a:pPr>
            <a:r>
              <a:rPr lang="en-US" altLang="en-US" smtClean="0"/>
              <a:t>	S&amp;P 500 futures price is 1,000</a:t>
            </a:r>
          </a:p>
          <a:p>
            <a:pPr eaLnBrk="1" hangingPunct="1">
              <a:buFont typeface="Wingdings" panose="05000000000000000000" pitchFamily="2" charset="2"/>
              <a:buNone/>
            </a:pPr>
            <a:r>
              <a:rPr lang="en-US" altLang="en-US" smtClean="0"/>
              <a:t>	Value of Portfolio is $5 million</a:t>
            </a:r>
          </a:p>
          <a:p>
            <a:pPr eaLnBrk="1" hangingPunct="1">
              <a:buFont typeface="Wingdings" panose="05000000000000000000" pitchFamily="2" charset="2"/>
              <a:buNone/>
            </a:pPr>
            <a:r>
              <a:rPr lang="en-US" altLang="en-US" smtClean="0"/>
              <a:t>	Beta of portfolio is 1.5</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	What position in futures contracts on the S&amp;P 500 is necessary to hedge the portfolio?</a:t>
            </a:r>
          </a:p>
        </p:txBody>
      </p:sp>
      <p:sp>
        <p:nvSpPr>
          <p:cNvPr id="1946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194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2FF7360C-718E-477D-B936-EA2DCAA9F225}" type="slidenum">
              <a:rPr lang="en-US" altLang="en-US" sz="1400">
                <a:latin typeface="Arial" panose="020B0604020202020204" pitchFamily="34" charset="0"/>
              </a:rPr>
              <a:pPr eaLnBrk="1" hangingPunct="1">
                <a:spcBef>
                  <a:spcPct val="0"/>
                </a:spcBef>
                <a:buFontTx/>
                <a:buNone/>
              </a:pPr>
              <a:t>15</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smtClean="0"/>
              <a:t>Changing Beta</a:t>
            </a:r>
          </a:p>
        </p:txBody>
      </p:sp>
      <p:sp>
        <p:nvSpPr>
          <p:cNvPr id="20483" name="Rectangle 3"/>
          <p:cNvSpPr>
            <a:spLocks noGrp="1" noChangeArrowheads="1"/>
          </p:cNvSpPr>
          <p:nvPr>
            <p:ph idx="1"/>
          </p:nvPr>
        </p:nvSpPr>
        <p:spPr>
          <a:xfrm>
            <a:off x="990600" y="2209800"/>
            <a:ext cx="6781800" cy="3997325"/>
          </a:xfrm>
        </p:spPr>
        <p:txBody>
          <a:bodyPr/>
          <a:lstStyle/>
          <a:p>
            <a:pPr eaLnBrk="1" hangingPunct="1"/>
            <a:r>
              <a:rPr lang="en-US" altLang="en-US" smtClean="0"/>
              <a:t>What position is necessary to reduce the beta of the portfolio to 0.75?</a:t>
            </a:r>
          </a:p>
          <a:p>
            <a:pPr eaLnBrk="1" hangingPunct="1"/>
            <a:r>
              <a:rPr lang="en-US" altLang="en-US" smtClean="0"/>
              <a:t>What position is necessary to increase the beta of the portfolio to 2.0?</a:t>
            </a:r>
          </a:p>
        </p:txBody>
      </p:sp>
      <p:sp>
        <p:nvSpPr>
          <p:cNvPr id="2048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204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1216674B-2203-4D63-9952-F232A9652155}" type="slidenum">
              <a:rPr lang="en-US" altLang="en-US" sz="1400">
                <a:latin typeface="Arial" panose="020B0604020202020204" pitchFamily="34" charset="0"/>
              </a:rPr>
              <a:pPr eaLnBrk="1" hangingPunct="1">
                <a:spcBef>
                  <a:spcPct val="0"/>
                </a:spcBef>
                <a:buFontTx/>
                <a:buNone/>
              </a:pPr>
              <a:t>16</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04800" y="685800"/>
            <a:ext cx="7772400" cy="1143000"/>
          </a:xfrm>
        </p:spPr>
        <p:txBody>
          <a:bodyPr/>
          <a:lstStyle/>
          <a:p>
            <a:pPr eaLnBrk="1" hangingPunct="1"/>
            <a:r>
              <a:rPr lang="en-US" altLang="en-US" smtClean="0"/>
              <a:t>Why Hedge Equity Returns</a:t>
            </a:r>
          </a:p>
        </p:txBody>
      </p:sp>
      <p:sp>
        <p:nvSpPr>
          <p:cNvPr id="21507" name="Rectangle 3"/>
          <p:cNvSpPr>
            <a:spLocks noGrp="1" noChangeArrowheads="1"/>
          </p:cNvSpPr>
          <p:nvPr>
            <p:ph idx="1"/>
          </p:nvPr>
        </p:nvSpPr>
        <p:spPr>
          <a:xfrm>
            <a:off x="762000" y="1905000"/>
            <a:ext cx="7772400" cy="4114800"/>
          </a:xfrm>
        </p:spPr>
        <p:txBody>
          <a:bodyPr/>
          <a:lstStyle/>
          <a:p>
            <a:pPr eaLnBrk="1" hangingPunct="1">
              <a:lnSpc>
                <a:spcPct val="90000"/>
              </a:lnSpc>
            </a:pPr>
            <a:r>
              <a:rPr lang="en-US" altLang="en-US" smtClean="0"/>
              <a:t>May want to be out of the market for a while. Hedging avoids the costs of selling and repurchasing the portfolio</a:t>
            </a:r>
          </a:p>
          <a:p>
            <a:pPr eaLnBrk="1" hangingPunct="1">
              <a:lnSpc>
                <a:spcPct val="90000"/>
              </a:lnSpc>
            </a:pPr>
            <a:r>
              <a:rPr lang="en-US" altLang="en-US" smtClean="0"/>
              <a:t>Suppose stocks in your portfolio have an average beta of 1.0, but you feel they have been chosen well and will outperform the market in both good and bad times. Hedging ensures that the return you earn is the risk-free return plus the excess return of your portfolio over the market.</a:t>
            </a:r>
          </a:p>
        </p:txBody>
      </p:sp>
      <p:sp>
        <p:nvSpPr>
          <p:cNvPr id="2150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215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9E12A3EA-BA7D-4692-8DBF-98A471CED393}" type="slidenum">
              <a:rPr lang="en-US" altLang="en-US" sz="1400">
                <a:latin typeface="Arial" panose="020B0604020202020204" pitchFamily="34" charset="0"/>
              </a:rPr>
              <a:pPr eaLnBrk="1" hangingPunct="1">
                <a:spcBef>
                  <a:spcPct val="0"/>
                </a:spcBef>
                <a:buFontTx/>
                <a:buNone/>
              </a:pPr>
              <a:t>17</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914400" y="914400"/>
            <a:ext cx="7086600" cy="990600"/>
          </a:xfrm>
        </p:spPr>
        <p:txBody>
          <a:bodyPr lIns="90488" tIns="44450" rIns="90488" bIns="44450"/>
          <a:lstStyle/>
          <a:p>
            <a:pPr eaLnBrk="1" hangingPunct="1"/>
            <a:r>
              <a:rPr lang="en-US" altLang="en-US" sz="4000" smtClean="0"/>
              <a:t>Stack and Roll </a:t>
            </a:r>
            <a:r>
              <a:rPr lang="en-US" altLang="en-US" sz="2200" smtClean="0"/>
              <a:t>(page 68-69)</a:t>
            </a:r>
          </a:p>
        </p:txBody>
      </p:sp>
      <p:sp>
        <p:nvSpPr>
          <p:cNvPr id="22531" name="Rectangle 3"/>
          <p:cNvSpPr>
            <a:spLocks noGrp="1" noChangeArrowheads="1"/>
          </p:cNvSpPr>
          <p:nvPr>
            <p:ph idx="1"/>
          </p:nvPr>
        </p:nvSpPr>
        <p:spPr>
          <a:xfrm>
            <a:off x="1295400" y="2286000"/>
            <a:ext cx="7297738" cy="3746500"/>
          </a:xfrm>
        </p:spPr>
        <p:txBody>
          <a:bodyPr lIns="90488" tIns="44450" rIns="90488" bIns="44450"/>
          <a:lstStyle/>
          <a:p>
            <a:pPr eaLnBrk="1" hangingPunct="1"/>
            <a:r>
              <a:rPr lang="en-US" altLang="en-US" smtClean="0"/>
              <a:t>We can roll futures contracts forward to hedge future exposures</a:t>
            </a:r>
          </a:p>
          <a:p>
            <a:pPr eaLnBrk="1" hangingPunct="1"/>
            <a:r>
              <a:rPr lang="en-CA" altLang="en-US" smtClean="0"/>
              <a:t>Initially we enter into futures contracts to hedge exposures up to a time horizon</a:t>
            </a:r>
          </a:p>
          <a:p>
            <a:pPr eaLnBrk="1" hangingPunct="1"/>
            <a:r>
              <a:rPr lang="en-CA" altLang="en-US" smtClean="0"/>
              <a:t>Just before maturity we close them out an replace them with new contract reflect the new exposure</a:t>
            </a:r>
          </a:p>
          <a:p>
            <a:pPr eaLnBrk="1" hangingPunct="1"/>
            <a:r>
              <a:rPr lang="en-CA" altLang="en-US" smtClean="0"/>
              <a:t>etc</a:t>
            </a:r>
          </a:p>
          <a:p>
            <a:pPr eaLnBrk="1" hangingPunct="1"/>
            <a:endParaRPr lang="en-US" altLang="en-US" smtClean="0"/>
          </a:p>
        </p:txBody>
      </p:sp>
      <p:sp>
        <p:nvSpPr>
          <p:cNvPr id="2253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225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26689EF9-A2BA-40BB-B20F-81398C2FD105}" type="slidenum">
              <a:rPr lang="en-US" altLang="en-US" sz="1400">
                <a:latin typeface="Arial" panose="020B0604020202020204" pitchFamily="34" charset="0"/>
              </a:rPr>
              <a:pPr eaLnBrk="1" hangingPunct="1">
                <a:spcBef>
                  <a:spcPct val="0"/>
                </a:spcBef>
                <a:buFontTx/>
                <a:buNone/>
              </a:pPr>
              <a:t>18</a:t>
            </a:fld>
            <a:endParaRPr lang="en-US" altLang="en-US" sz="14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46063" y="930275"/>
            <a:ext cx="7772400" cy="1050925"/>
          </a:xfrm>
        </p:spPr>
        <p:txBody>
          <a:bodyPr/>
          <a:lstStyle/>
          <a:p>
            <a:pPr eaLnBrk="1" hangingPunct="1"/>
            <a:r>
              <a:rPr lang="en-CA" altLang="en-US" smtClean="0"/>
              <a:t>Liquidity Issues </a:t>
            </a:r>
            <a:r>
              <a:rPr lang="en-CA" altLang="en-US" sz="2400" smtClean="0"/>
              <a:t>(See Business Snapshot 3.2)</a:t>
            </a:r>
            <a:endParaRPr lang="en-US" altLang="en-US" sz="2400" smtClean="0"/>
          </a:p>
        </p:txBody>
      </p:sp>
      <p:sp>
        <p:nvSpPr>
          <p:cNvPr id="23555" name="Content Placeholder 2"/>
          <p:cNvSpPr>
            <a:spLocks noGrp="1"/>
          </p:cNvSpPr>
          <p:nvPr>
            <p:ph idx="1"/>
          </p:nvPr>
        </p:nvSpPr>
        <p:spPr>
          <a:xfrm>
            <a:off x="685800" y="1905000"/>
            <a:ext cx="7772400" cy="4357688"/>
          </a:xfrm>
        </p:spPr>
        <p:txBody>
          <a:bodyPr/>
          <a:lstStyle/>
          <a:p>
            <a:pPr eaLnBrk="1" hangingPunct="1"/>
            <a:r>
              <a:rPr lang="en-CA" altLang="en-US" smtClean="0"/>
              <a:t>In any hedging situation there is a danger that losses will be realized on the hedge while the gains on the underlying exposure are unrealized</a:t>
            </a:r>
          </a:p>
          <a:p>
            <a:pPr eaLnBrk="1" hangingPunct="1"/>
            <a:r>
              <a:rPr lang="en-CA" altLang="en-US" smtClean="0"/>
              <a:t>This can create liquidity problems</a:t>
            </a:r>
          </a:p>
          <a:p>
            <a:pPr eaLnBrk="1" hangingPunct="1"/>
            <a:r>
              <a:rPr lang="en-CA" altLang="en-US" smtClean="0"/>
              <a:t>One example is Metallgesellschaft which sold long term fixed-price contracts on heating oil and gasoline and hedged using stack and roll</a:t>
            </a:r>
          </a:p>
          <a:p>
            <a:pPr eaLnBrk="1" hangingPunct="1"/>
            <a:r>
              <a:rPr lang="en-CA" altLang="en-US" smtClean="0"/>
              <a:t>The price of oil fell.....</a:t>
            </a:r>
            <a:endParaRPr lang="en-US" altLang="en-US" smtClean="0"/>
          </a:p>
        </p:txBody>
      </p:sp>
      <p:sp>
        <p:nvSpPr>
          <p:cNvPr id="2355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2355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ED39BFC9-7890-4B73-AF9E-C744E0866CBB}" type="slidenum">
              <a:rPr lang="en-US" altLang="en-US" sz="1400">
                <a:latin typeface="Arial" panose="020B0604020202020204" pitchFamily="34" charset="0"/>
              </a:rPr>
              <a:pPr eaLnBrk="1" hangingPunct="1">
                <a:spcBef>
                  <a:spcPct val="0"/>
                </a:spcBef>
                <a:buFontTx/>
                <a:buNone/>
              </a:pPr>
              <a:t>19</a:t>
            </a:fld>
            <a:endParaRPr lang="en-US" altLang="en-US" sz="1400">
              <a:latin typeface="Arial" panose="020B0604020202020204"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lIns="90488" tIns="44450" rIns="90488" bIns="44450"/>
          <a:lstStyle/>
          <a:p>
            <a:pPr eaLnBrk="1" hangingPunct="1"/>
            <a:r>
              <a:rPr lang="en-US" altLang="en-US" smtClean="0"/>
              <a:t>Long &amp; Short Hedges</a:t>
            </a:r>
            <a:br>
              <a:rPr lang="en-US" altLang="en-US" smtClean="0"/>
            </a:br>
            <a:endParaRPr lang="en-US" altLang="en-US" smtClean="0"/>
          </a:p>
        </p:txBody>
      </p:sp>
      <p:sp>
        <p:nvSpPr>
          <p:cNvPr id="6147" name="Rectangle 3"/>
          <p:cNvSpPr>
            <a:spLocks noGrp="1" noChangeArrowheads="1"/>
          </p:cNvSpPr>
          <p:nvPr>
            <p:ph idx="1"/>
          </p:nvPr>
        </p:nvSpPr>
        <p:spPr>
          <a:xfrm>
            <a:off x="1447800" y="1828800"/>
            <a:ext cx="7102475" cy="4302125"/>
          </a:xfrm>
        </p:spPr>
        <p:txBody>
          <a:bodyPr lIns="90488" tIns="44450" rIns="90488" bIns="44450"/>
          <a:lstStyle/>
          <a:p>
            <a:pPr eaLnBrk="1" hangingPunct="1"/>
            <a:r>
              <a:rPr lang="en-US" altLang="en-US" smtClean="0"/>
              <a:t>A long futures hedge is appropriate when you know you will purchase an asset in the future and want to lock in the price</a:t>
            </a:r>
          </a:p>
          <a:p>
            <a:pPr eaLnBrk="1" hangingPunct="1"/>
            <a:r>
              <a:rPr lang="en-US" altLang="en-US" smtClean="0"/>
              <a:t>A short futures hedge is appropriate when you know you will sell an asset in the future and want to lock in the price</a:t>
            </a:r>
          </a:p>
        </p:txBody>
      </p:sp>
      <p:sp>
        <p:nvSpPr>
          <p:cNvPr id="614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61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0B93FE32-F4EA-44C3-91C2-FC0A0F981514}" type="slidenum">
              <a:rPr lang="en-US" altLang="en-US" sz="1400">
                <a:latin typeface="Arial" panose="020B0604020202020204" pitchFamily="34" charset="0"/>
              </a:rPr>
              <a:pPr eaLnBrk="1" hangingPunct="1">
                <a:spcBef>
                  <a:spcPct val="0"/>
                </a:spcBef>
                <a:buFontTx/>
                <a:buNone/>
              </a:pPr>
              <a:t>2</a:t>
            </a:fld>
            <a:endParaRPr lang="en-US" altLang="en-US" sz="14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lIns="90488" tIns="44450" rIns="90488" bIns="44450"/>
          <a:lstStyle/>
          <a:p>
            <a:pPr eaLnBrk="1" hangingPunct="1"/>
            <a:r>
              <a:rPr lang="en-US" altLang="en-US" smtClean="0"/>
              <a:t>Arguments in Favor of Hedging</a:t>
            </a:r>
          </a:p>
        </p:txBody>
      </p:sp>
      <p:sp>
        <p:nvSpPr>
          <p:cNvPr id="7171"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71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2910E69A-43D7-4513-BF80-1395FDEE7238}" type="slidenum">
              <a:rPr lang="en-US" altLang="en-US" sz="1400">
                <a:latin typeface="Arial" panose="020B0604020202020204" pitchFamily="34" charset="0"/>
              </a:rPr>
              <a:pPr eaLnBrk="1" hangingPunct="1">
                <a:spcBef>
                  <a:spcPct val="0"/>
                </a:spcBef>
                <a:buFontTx/>
                <a:buNone/>
              </a:pPr>
              <a:t>3</a:t>
            </a:fld>
            <a:endParaRPr lang="en-US" altLang="en-US" sz="1400">
              <a:latin typeface="Arial" panose="020B0604020202020204" pitchFamily="34" charset="0"/>
            </a:endParaRPr>
          </a:p>
        </p:txBody>
      </p:sp>
      <p:sp>
        <p:nvSpPr>
          <p:cNvPr id="7173" name="Content Placeholder 5"/>
          <p:cNvSpPr>
            <a:spLocks noGrp="1"/>
          </p:cNvSpPr>
          <p:nvPr>
            <p:ph idx="1"/>
          </p:nvPr>
        </p:nvSpPr>
        <p:spPr/>
        <p:txBody>
          <a:bodyPr/>
          <a:lstStyle/>
          <a:p>
            <a:pPr eaLnBrk="1" hangingPunct="1"/>
            <a:r>
              <a:rPr lang="en-US" altLang="en-US" smtClean="0"/>
              <a:t>Companies should focus on the main business they are in and take steps to minimize risks arising from interest rates, exchange rates, and other market variables</a:t>
            </a:r>
          </a:p>
          <a:p>
            <a:pPr eaLnBrk="1" hangingPunct="1">
              <a:buFontTx/>
              <a:buNone/>
            </a:pPr>
            <a:endParaRPr lang="en-US" altLang="en-US" smtClean="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lIns="90488" tIns="44450" rIns="90488" bIns="44450"/>
          <a:lstStyle/>
          <a:p>
            <a:pPr eaLnBrk="1" hangingPunct="1"/>
            <a:r>
              <a:rPr lang="en-US" altLang="en-US" smtClean="0"/>
              <a:t>Arguments against Hedging</a:t>
            </a:r>
          </a:p>
        </p:txBody>
      </p:sp>
      <p:sp>
        <p:nvSpPr>
          <p:cNvPr id="8195" name="Rectangle 3"/>
          <p:cNvSpPr>
            <a:spLocks noGrp="1" noChangeArrowheads="1"/>
          </p:cNvSpPr>
          <p:nvPr>
            <p:ph idx="1"/>
          </p:nvPr>
        </p:nvSpPr>
        <p:spPr/>
        <p:txBody>
          <a:bodyPr lIns="90488" tIns="44450" rIns="90488" bIns="44450"/>
          <a:lstStyle/>
          <a:p>
            <a:pPr eaLnBrk="1" hangingPunct="1"/>
            <a:r>
              <a:rPr lang="en-US" altLang="en-US" smtClean="0"/>
              <a:t>Shareholders are usually well diversified and can make their own hedging decisions</a:t>
            </a:r>
          </a:p>
          <a:p>
            <a:pPr eaLnBrk="1" hangingPunct="1"/>
            <a:r>
              <a:rPr lang="en-US" altLang="en-US" smtClean="0"/>
              <a:t>It may increase risk to hedge when competitors do not</a:t>
            </a:r>
          </a:p>
          <a:p>
            <a:pPr eaLnBrk="1" hangingPunct="1"/>
            <a:r>
              <a:rPr lang="en-US" altLang="en-US" smtClean="0"/>
              <a:t>Explaining a situation where there is a loss on the hedge and a gain on the underlying can be difficult</a:t>
            </a:r>
          </a:p>
        </p:txBody>
      </p:sp>
      <p:sp>
        <p:nvSpPr>
          <p:cNvPr id="819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81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31E7700A-23C4-4C6C-B5B6-51439B6F76D9}" type="slidenum">
              <a:rPr lang="en-US" altLang="en-US" sz="1400">
                <a:latin typeface="Arial" panose="020B0604020202020204" pitchFamily="34" charset="0"/>
              </a:rPr>
              <a:pPr eaLnBrk="1" hangingPunct="1">
                <a:spcBef>
                  <a:spcPct val="0"/>
                </a:spcBef>
                <a:buFontTx/>
                <a:buNone/>
              </a:pPr>
              <a:t>4</a:t>
            </a:fld>
            <a:endParaRPr lang="en-US" altLang="en-US" sz="14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lIns="90488" tIns="44450" rIns="90488" bIns="44450"/>
          <a:lstStyle/>
          <a:p>
            <a:pPr eaLnBrk="1" hangingPunct="1"/>
            <a:r>
              <a:rPr lang="en-US" altLang="en-US" smtClean="0"/>
              <a:t>Basis Risk</a:t>
            </a:r>
          </a:p>
        </p:txBody>
      </p:sp>
      <p:sp>
        <p:nvSpPr>
          <p:cNvPr id="9219" name="Rectangle 3"/>
          <p:cNvSpPr>
            <a:spLocks noGrp="1" noChangeArrowheads="1"/>
          </p:cNvSpPr>
          <p:nvPr>
            <p:ph idx="1"/>
          </p:nvPr>
        </p:nvSpPr>
        <p:spPr>
          <a:xfrm>
            <a:off x="1455738" y="2057400"/>
            <a:ext cx="6232525" cy="4073525"/>
          </a:xfrm>
        </p:spPr>
        <p:txBody>
          <a:bodyPr lIns="90488" tIns="44450" rIns="90488" bIns="44450"/>
          <a:lstStyle/>
          <a:p>
            <a:pPr eaLnBrk="1" hangingPunct="1"/>
            <a:r>
              <a:rPr lang="en-US" altLang="en-US" smtClean="0"/>
              <a:t>Basis is usually defined as the spot price minus the futures price</a:t>
            </a:r>
          </a:p>
          <a:p>
            <a:pPr eaLnBrk="1" hangingPunct="1"/>
            <a:r>
              <a:rPr lang="en-US" altLang="en-US" smtClean="0"/>
              <a:t>Basis risk arises because of the uncertainty about the basis when the hedge is closed out</a:t>
            </a:r>
          </a:p>
        </p:txBody>
      </p:sp>
      <p:sp>
        <p:nvSpPr>
          <p:cNvPr id="922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92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C5B6793D-F917-47C6-A38B-0FBBE1728B4E}" type="slidenum">
              <a:rPr lang="en-US" altLang="en-US" sz="1400">
                <a:latin typeface="Arial" panose="020B0604020202020204" pitchFamily="34" charset="0"/>
              </a:rPr>
              <a:pPr eaLnBrk="1" hangingPunct="1">
                <a:spcBef>
                  <a:spcPct val="0"/>
                </a:spcBef>
                <a:buFontTx/>
                <a:buNone/>
              </a:pPr>
              <a:t>5</a:t>
            </a:fld>
            <a:endParaRPr lang="en-US" altLang="en-US" sz="14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46063" y="930275"/>
            <a:ext cx="7772400" cy="746125"/>
          </a:xfrm>
        </p:spPr>
        <p:txBody>
          <a:bodyPr lIns="90488" tIns="44450" rIns="90488" bIns="44450"/>
          <a:lstStyle/>
          <a:p>
            <a:pPr eaLnBrk="1" hangingPunct="1"/>
            <a:r>
              <a:rPr lang="en-US" altLang="en-US" sz="3600" smtClean="0"/>
              <a:t>Long Hedge for Purchase of an Asset </a:t>
            </a:r>
          </a:p>
        </p:txBody>
      </p:sp>
      <p:sp>
        <p:nvSpPr>
          <p:cNvPr id="16388" name="Rectangle 3"/>
          <p:cNvSpPr>
            <a:spLocks noGrp="1" noChangeArrowheads="1"/>
          </p:cNvSpPr>
          <p:nvPr>
            <p:ph idx="1"/>
          </p:nvPr>
        </p:nvSpPr>
        <p:spPr>
          <a:xfrm>
            <a:off x="533400" y="1828800"/>
            <a:ext cx="7947025" cy="3970338"/>
          </a:xfrm>
        </p:spPr>
        <p:txBody>
          <a:bodyPr lIns="90488" tIns="44450" rIns="90488" bIns="44450"/>
          <a:lstStyle/>
          <a:p>
            <a:pPr eaLnBrk="1" hangingPunct="1">
              <a:lnSpc>
                <a:spcPct val="90000"/>
              </a:lnSpc>
              <a:defRPr/>
            </a:pPr>
            <a:r>
              <a:rPr lang="en-CA" sz="2400" dirty="0" smtClean="0"/>
              <a:t>Define</a:t>
            </a:r>
            <a:endParaRPr lang="en-US" sz="2400" dirty="0" smtClean="0"/>
          </a:p>
          <a:p>
            <a:pPr lvl="2" eaLnBrk="1" hangingPunct="1">
              <a:lnSpc>
                <a:spcPct val="90000"/>
              </a:lnSpc>
              <a:buFont typeface="Wingdings" pitchFamily="2" charset="2"/>
              <a:buNone/>
              <a:defRPr/>
            </a:pPr>
            <a:r>
              <a:rPr lang="en-US" i="1" dirty="0" smtClean="0">
                <a:latin typeface="+mj-lt"/>
              </a:rPr>
              <a:t>F</a:t>
            </a:r>
            <a:r>
              <a:rPr lang="en-US" baseline="-25000" dirty="0" smtClean="0"/>
              <a:t>1</a:t>
            </a:r>
            <a:r>
              <a:rPr lang="en-US" i="1" baseline="-25000" dirty="0" smtClean="0"/>
              <a:t> </a:t>
            </a:r>
            <a:r>
              <a:rPr lang="en-US" dirty="0" smtClean="0"/>
              <a:t>: </a:t>
            </a:r>
            <a:r>
              <a:rPr lang="en-US" i="1" dirty="0" smtClean="0"/>
              <a:t> </a:t>
            </a:r>
            <a:r>
              <a:rPr lang="en-US" dirty="0" smtClean="0"/>
              <a:t>Futures price at time hedge is set up</a:t>
            </a:r>
          </a:p>
          <a:p>
            <a:pPr lvl="2" eaLnBrk="1" hangingPunct="1">
              <a:lnSpc>
                <a:spcPct val="90000"/>
              </a:lnSpc>
              <a:buFont typeface="Wingdings" pitchFamily="2" charset="2"/>
              <a:buNone/>
              <a:defRPr/>
            </a:pPr>
            <a:r>
              <a:rPr lang="en-US" i="1" dirty="0" smtClean="0">
                <a:latin typeface="+mj-lt"/>
              </a:rPr>
              <a:t>F</a:t>
            </a:r>
            <a:r>
              <a:rPr lang="en-US" baseline="-25000" dirty="0" smtClean="0"/>
              <a:t>2</a:t>
            </a:r>
            <a:r>
              <a:rPr lang="en-US" i="1" dirty="0" smtClean="0"/>
              <a:t> </a:t>
            </a:r>
            <a:r>
              <a:rPr lang="en-US" dirty="0" smtClean="0"/>
              <a:t>: </a:t>
            </a:r>
            <a:r>
              <a:rPr lang="en-US" i="1" dirty="0" smtClean="0"/>
              <a:t> </a:t>
            </a:r>
            <a:r>
              <a:rPr lang="en-US" dirty="0" smtClean="0"/>
              <a:t>Futures price at time asset is purchased</a:t>
            </a:r>
          </a:p>
          <a:p>
            <a:pPr lvl="2" eaLnBrk="1" hangingPunct="1">
              <a:lnSpc>
                <a:spcPct val="90000"/>
              </a:lnSpc>
              <a:buFont typeface="Wingdings" pitchFamily="2" charset="2"/>
              <a:buNone/>
              <a:defRPr/>
            </a:pPr>
            <a:r>
              <a:rPr lang="en-US" i="1" dirty="0" smtClean="0">
                <a:latin typeface="+mj-lt"/>
              </a:rPr>
              <a:t>S</a:t>
            </a:r>
            <a:r>
              <a:rPr lang="en-US" baseline="-25000" dirty="0" smtClean="0"/>
              <a:t>2</a:t>
            </a:r>
            <a:r>
              <a:rPr lang="en-US" i="1" baseline="-25000" dirty="0" smtClean="0"/>
              <a:t> </a:t>
            </a:r>
            <a:r>
              <a:rPr lang="en-US" i="1" dirty="0" smtClean="0"/>
              <a:t> </a:t>
            </a:r>
            <a:r>
              <a:rPr lang="en-US" dirty="0" smtClean="0"/>
              <a:t>: </a:t>
            </a:r>
            <a:r>
              <a:rPr lang="en-US" i="1" dirty="0" smtClean="0"/>
              <a:t> </a:t>
            </a:r>
            <a:r>
              <a:rPr lang="en-US" dirty="0" smtClean="0"/>
              <a:t>Asset price at time of purchase</a:t>
            </a:r>
          </a:p>
          <a:p>
            <a:pPr lvl="2" eaLnBrk="1" hangingPunct="1">
              <a:lnSpc>
                <a:spcPct val="90000"/>
              </a:lnSpc>
              <a:buFont typeface="Wingdings" pitchFamily="2" charset="2"/>
              <a:buNone/>
              <a:defRPr/>
            </a:pPr>
            <a:r>
              <a:rPr lang="en-CA" i="1" dirty="0" smtClean="0">
                <a:latin typeface="Times New Roman" pitchFamily="18" charset="0"/>
                <a:cs typeface="Times New Roman" pitchFamily="18" charset="0"/>
              </a:rPr>
              <a:t>b</a:t>
            </a:r>
            <a:r>
              <a:rPr lang="en-CA" i="1" baseline="-25000" dirty="0" smtClean="0">
                <a:latin typeface="Times New Roman" pitchFamily="18" charset="0"/>
                <a:cs typeface="Times New Roman" pitchFamily="18" charset="0"/>
              </a:rPr>
              <a:t>2</a:t>
            </a:r>
            <a:r>
              <a:rPr lang="en-CA" i="1" dirty="0" smtClean="0">
                <a:latin typeface="Times New Roman" pitchFamily="18" charset="0"/>
                <a:cs typeface="Times New Roman" pitchFamily="18" charset="0"/>
              </a:rPr>
              <a:t> </a:t>
            </a:r>
            <a:r>
              <a:rPr lang="en-CA" dirty="0" smtClean="0"/>
              <a:t>  :  Basis at time of purchase</a:t>
            </a:r>
            <a:endParaRPr lang="en-US" dirty="0" smtClean="0"/>
          </a:p>
          <a:p>
            <a:pPr lvl="2" eaLnBrk="1" hangingPunct="1">
              <a:lnSpc>
                <a:spcPct val="90000"/>
              </a:lnSpc>
              <a:buFont typeface="Wingdings" pitchFamily="2" charset="2"/>
              <a:buNone/>
              <a:defRPr/>
            </a:pPr>
            <a:endParaRPr lang="en-US" dirty="0" smtClean="0"/>
          </a:p>
          <a:p>
            <a:pPr lvl="2" eaLnBrk="1" hangingPunct="1">
              <a:lnSpc>
                <a:spcPct val="90000"/>
              </a:lnSpc>
              <a:buFont typeface="Wingdings" pitchFamily="2" charset="2"/>
              <a:buNone/>
              <a:defRPr/>
            </a:pPr>
            <a:endParaRPr lang="en-US" sz="2800" dirty="0" smtClean="0"/>
          </a:p>
          <a:p>
            <a:pPr lvl="2" eaLnBrk="1" hangingPunct="1">
              <a:lnSpc>
                <a:spcPct val="90000"/>
              </a:lnSpc>
              <a:buFont typeface="Wingdings" pitchFamily="2" charset="2"/>
              <a:buNone/>
              <a:defRPr/>
            </a:pPr>
            <a:endParaRPr lang="en-US" sz="2800" dirty="0" smtClean="0"/>
          </a:p>
        </p:txBody>
      </p:sp>
      <p:sp>
        <p:nvSpPr>
          <p:cNvPr id="1024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102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6A3911C7-A99C-4C5F-88FF-FEBC69DB8E9F}" type="slidenum">
              <a:rPr lang="en-US" altLang="en-US" sz="1400">
                <a:latin typeface="Arial" panose="020B0604020202020204" pitchFamily="34" charset="0"/>
              </a:rPr>
              <a:pPr eaLnBrk="1" hangingPunct="1">
                <a:spcBef>
                  <a:spcPct val="0"/>
                </a:spcBef>
                <a:buFontTx/>
                <a:buNone/>
              </a:pPr>
              <a:t>6</a:t>
            </a:fld>
            <a:endParaRPr lang="en-US" altLang="en-US" sz="1400">
              <a:latin typeface="Arial" panose="020B0604020202020204" pitchFamily="34" charset="0"/>
            </a:endParaRPr>
          </a:p>
        </p:txBody>
      </p:sp>
      <p:graphicFrame>
        <p:nvGraphicFramePr>
          <p:cNvPr id="6" name="Table 5"/>
          <p:cNvGraphicFramePr>
            <a:graphicFrameLocks noGrp="1"/>
          </p:cNvGraphicFramePr>
          <p:nvPr/>
        </p:nvGraphicFramePr>
        <p:xfrm>
          <a:off x="1295400" y="4267200"/>
          <a:ext cx="6096000" cy="1412875"/>
        </p:xfrm>
        <a:graphic>
          <a:graphicData uri="http://schemas.openxmlformats.org/drawingml/2006/table">
            <a:tbl>
              <a:tblPr firstRow="1" bandRow="1">
                <a:tableStyleId>{5940675A-B579-460E-94D1-54222C63F5DA}</a:tableStyleId>
              </a:tblPr>
              <a:tblGrid>
                <a:gridCol w="3048000"/>
                <a:gridCol w="3048000"/>
              </a:tblGrid>
              <a:tr h="406583">
                <a:tc>
                  <a:txBody>
                    <a:bodyPr/>
                    <a:lstStyle/>
                    <a:p>
                      <a:r>
                        <a:rPr lang="en-CA" sz="1800" dirty="0" smtClean="0"/>
                        <a:t>Cost of asset</a:t>
                      </a:r>
                      <a:endParaRPr lang="en-US" sz="1800" dirty="0"/>
                    </a:p>
                  </a:txBody>
                  <a:tcPr marT="45741" marB="45741"/>
                </a:tc>
                <a:tc>
                  <a:txBody>
                    <a:bodyPr/>
                    <a:lstStyle/>
                    <a:p>
                      <a:r>
                        <a:rPr lang="en-CA" sz="1800" i="1" dirty="0" smtClean="0">
                          <a:latin typeface="Times New Roman" pitchFamily="18" charset="0"/>
                          <a:cs typeface="Times New Roman" pitchFamily="18" charset="0"/>
                        </a:rPr>
                        <a:t>S</a:t>
                      </a:r>
                      <a:r>
                        <a:rPr lang="en-CA" sz="1800" baseline="-25000" dirty="0" smtClean="0"/>
                        <a:t>2</a:t>
                      </a:r>
                      <a:endParaRPr lang="en-US" sz="1800" dirty="0"/>
                    </a:p>
                  </a:txBody>
                  <a:tcPr marT="45741" marB="45741"/>
                </a:tc>
              </a:tr>
              <a:tr h="365924">
                <a:tc>
                  <a:txBody>
                    <a:bodyPr/>
                    <a:lstStyle/>
                    <a:p>
                      <a:r>
                        <a:rPr lang="en-CA" sz="1800" dirty="0" smtClean="0"/>
                        <a:t>Gain on Futures</a:t>
                      </a:r>
                      <a:endParaRPr lang="en-US" sz="1800" dirty="0"/>
                    </a:p>
                  </a:txBody>
                  <a:tcPr marT="45741" marB="45741"/>
                </a:tc>
                <a:tc>
                  <a:txBody>
                    <a:bodyPr/>
                    <a:lstStyle/>
                    <a:p>
                      <a:r>
                        <a:rPr lang="en-CA" sz="1800" i="1" baseline="0" dirty="0" smtClean="0">
                          <a:latin typeface="Times New Roman" pitchFamily="18" charset="0"/>
                          <a:cs typeface="Times New Roman" pitchFamily="18" charset="0"/>
                        </a:rPr>
                        <a:t>F</a:t>
                      </a:r>
                      <a:r>
                        <a:rPr lang="en-CA" sz="1800" baseline="-25000" dirty="0" smtClean="0"/>
                        <a:t>2</a:t>
                      </a:r>
                      <a:r>
                        <a:rPr lang="en-CA" sz="1800" baseline="0" dirty="0" smtClean="0"/>
                        <a:t> −</a:t>
                      </a:r>
                      <a:r>
                        <a:rPr lang="en-CA" sz="1800" i="1" baseline="0" dirty="0" smtClean="0">
                          <a:latin typeface="Times New Roman" pitchFamily="18" charset="0"/>
                          <a:cs typeface="Times New Roman" pitchFamily="18" charset="0"/>
                        </a:rPr>
                        <a:t>F</a:t>
                      </a:r>
                      <a:r>
                        <a:rPr lang="en-CA" sz="1800" baseline="-25000" dirty="0" smtClean="0"/>
                        <a:t>1</a:t>
                      </a:r>
                      <a:r>
                        <a:rPr lang="en-CA" sz="1800" dirty="0" smtClean="0"/>
                        <a:t> </a:t>
                      </a:r>
                      <a:endParaRPr lang="en-US" sz="1800" dirty="0"/>
                    </a:p>
                  </a:txBody>
                  <a:tcPr marT="45741" marB="45741"/>
                </a:tc>
              </a:tr>
              <a:tr h="640368">
                <a:tc>
                  <a:txBody>
                    <a:bodyPr/>
                    <a:lstStyle/>
                    <a:p>
                      <a:r>
                        <a:rPr lang="en-CA" sz="1800" dirty="0" smtClean="0"/>
                        <a:t>Net </a:t>
                      </a:r>
                      <a:r>
                        <a:rPr lang="en-CA" sz="1800" baseline="0" dirty="0" smtClean="0"/>
                        <a:t> amount paid</a:t>
                      </a:r>
                      <a:endParaRPr lang="en-US" sz="1800" dirty="0"/>
                    </a:p>
                  </a:txBody>
                  <a:tcPr marT="45741" marB="4574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i="1" dirty="0" smtClean="0">
                          <a:latin typeface="Times New Roman" pitchFamily="18" charset="0"/>
                          <a:cs typeface="Times New Roman" pitchFamily="18" charset="0"/>
                        </a:rPr>
                        <a:t>S</a:t>
                      </a:r>
                      <a:r>
                        <a:rPr lang="en-CA" sz="1800" baseline="-25000" dirty="0" smtClean="0"/>
                        <a:t>2  </a:t>
                      </a:r>
                      <a:r>
                        <a:rPr lang="en-CA" sz="1800" baseline="0" dirty="0" smtClean="0"/>
                        <a:t>−</a:t>
                      </a:r>
                      <a:r>
                        <a:rPr lang="en-CA" sz="1800" baseline="-25000" dirty="0" smtClean="0"/>
                        <a:t>  </a:t>
                      </a:r>
                      <a:r>
                        <a:rPr lang="en-CA" sz="1800" baseline="0" dirty="0" smtClean="0"/>
                        <a:t>(</a:t>
                      </a:r>
                      <a:r>
                        <a:rPr lang="en-CA" sz="1800" i="1" baseline="0" dirty="0" smtClean="0">
                          <a:latin typeface="Times New Roman" pitchFamily="18" charset="0"/>
                          <a:cs typeface="Times New Roman" pitchFamily="18" charset="0"/>
                        </a:rPr>
                        <a:t>F</a:t>
                      </a:r>
                      <a:r>
                        <a:rPr lang="en-CA" sz="1800" baseline="-25000" dirty="0" smtClean="0"/>
                        <a:t>2</a:t>
                      </a:r>
                      <a:r>
                        <a:rPr lang="en-CA" sz="1800" baseline="0" dirty="0" smtClean="0"/>
                        <a:t> −</a:t>
                      </a:r>
                      <a:r>
                        <a:rPr lang="en-CA" sz="1800" i="1" baseline="0" dirty="0" smtClean="0">
                          <a:latin typeface="Times New Roman" pitchFamily="18" charset="0"/>
                          <a:cs typeface="Times New Roman" pitchFamily="18" charset="0"/>
                        </a:rPr>
                        <a:t>F</a:t>
                      </a:r>
                      <a:r>
                        <a:rPr lang="en-CA" sz="1800" baseline="-25000" dirty="0" smtClean="0"/>
                        <a:t>1</a:t>
                      </a:r>
                      <a:r>
                        <a:rPr lang="en-CA" sz="1800" baseline="0" dirty="0" smtClean="0"/>
                        <a:t>)</a:t>
                      </a:r>
                      <a:r>
                        <a:rPr lang="en-CA" sz="1800" dirty="0" smtClean="0"/>
                        <a:t> =</a:t>
                      </a:r>
                      <a:r>
                        <a:rPr lang="en-CA" sz="1800" i="1" dirty="0" smtClean="0">
                          <a:latin typeface="Times New Roman" pitchFamily="18" charset="0"/>
                          <a:cs typeface="Times New Roman" pitchFamily="18" charset="0"/>
                        </a:rPr>
                        <a:t>F</a:t>
                      </a:r>
                      <a:r>
                        <a:rPr lang="en-CA" sz="1800" i="0" baseline="-25000" dirty="0" smtClean="0">
                          <a:latin typeface="+mn-lt"/>
                          <a:cs typeface="+mn-cs"/>
                        </a:rPr>
                        <a:t>1</a:t>
                      </a:r>
                      <a:r>
                        <a:rPr lang="en-CA" sz="1800" dirty="0" smtClean="0"/>
                        <a:t> + </a:t>
                      </a:r>
                      <a:r>
                        <a:rPr lang="en-CA" sz="1800" i="1" dirty="0" smtClean="0">
                          <a:latin typeface="Times New Roman" pitchFamily="18" charset="0"/>
                          <a:cs typeface="Times New Roman" pitchFamily="18" charset="0"/>
                        </a:rPr>
                        <a:t>b</a:t>
                      </a:r>
                      <a:r>
                        <a:rPr lang="en-CA" sz="1800" i="1" baseline="-25000" dirty="0" smtClean="0">
                          <a:latin typeface="Times New Roman" pitchFamily="18" charset="0"/>
                          <a:cs typeface="Times New Roman" pitchFamily="18" charset="0"/>
                        </a:rPr>
                        <a:t>2</a:t>
                      </a:r>
                      <a:endParaRPr lang="en-US" sz="1800" i="1" dirty="0" smtClean="0">
                        <a:latin typeface="Times New Roman" pitchFamily="18" charset="0"/>
                        <a:cs typeface="Times New Roman" pitchFamily="18" charset="0"/>
                      </a:endParaRPr>
                    </a:p>
                    <a:p>
                      <a:endParaRPr lang="en-US" sz="1800" dirty="0"/>
                    </a:p>
                  </a:txBody>
                  <a:tcPr marT="45741" marB="45741"/>
                </a:tc>
              </a:tr>
            </a:tbl>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altLang="en-US" sz="3600" smtClean="0"/>
              <a:t>Short Hedge for Sale of an Asset </a:t>
            </a:r>
          </a:p>
        </p:txBody>
      </p:sp>
      <p:sp>
        <p:nvSpPr>
          <p:cNvPr id="1126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112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76125447-7540-482C-B280-C3954692D7F6}" type="slidenum">
              <a:rPr lang="en-US" altLang="en-US" sz="1400">
                <a:latin typeface="Arial" panose="020B0604020202020204" pitchFamily="34" charset="0"/>
              </a:rPr>
              <a:pPr eaLnBrk="1" hangingPunct="1">
                <a:spcBef>
                  <a:spcPct val="0"/>
                </a:spcBef>
                <a:buFontTx/>
                <a:buNone/>
              </a:pPr>
              <a:t>7</a:t>
            </a:fld>
            <a:endParaRPr lang="en-US" altLang="en-US" sz="1400">
              <a:latin typeface="Arial" panose="020B0604020202020204" pitchFamily="34" charset="0"/>
            </a:endParaRPr>
          </a:p>
        </p:txBody>
      </p:sp>
      <p:sp>
        <p:nvSpPr>
          <p:cNvPr id="5" name="Rectangle 3"/>
          <p:cNvSpPr txBox="1">
            <a:spLocks noChangeArrowheads="1"/>
          </p:cNvSpPr>
          <p:nvPr/>
        </p:nvSpPr>
        <p:spPr>
          <a:xfrm>
            <a:off x="533400" y="2057400"/>
            <a:ext cx="7947025" cy="3741738"/>
          </a:xfrm>
          <a:prstGeom prst="rect">
            <a:avLst/>
          </a:prstGeom>
        </p:spPr>
        <p:txBody>
          <a:bodyPr lIns="90488" tIns="44450" rIns="90488" bIns="44450"/>
          <a:lstStyle/>
          <a:p>
            <a:pPr marL="342900" indent="-342900">
              <a:lnSpc>
                <a:spcPct val="90000"/>
              </a:lnSpc>
              <a:spcBef>
                <a:spcPct val="20000"/>
              </a:spcBef>
              <a:buFontTx/>
              <a:buBlip>
                <a:blip r:embed="rId3"/>
              </a:buBlip>
              <a:defRPr/>
            </a:pPr>
            <a:r>
              <a:rPr lang="en-CA" sz="2400" kern="0" dirty="0">
                <a:latin typeface="+mn-lt"/>
              </a:rPr>
              <a:t>Define</a:t>
            </a:r>
            <a:endParaRPr lang="en-US" sz="2400" kern="0" dirty="0">
              <a:latin typeface="+mn-lt"/>
            </a:endParaRPr>
          </a:p>
          <a:p>
            <a:pPr marL="1143000" lvl="2" indent="-228600">
              <a:lnSpc>
                <a:spcPct val="90000"/>
              </a:lnSpc>
              <a:spcBef>
                <a:spcPct val="20000"/>
              </a:spcBef>
              <a:buFont typeface="Wingdings" pitchFamily="2" charset="2"/>
              <a:buNone/>
              <a:defRPr/>
            </a:pPr>
            <a:r>
              <a:rPr lang="en-US" sz="2400" i="1" kern="0" dirty="0">
                <a:latin typeface="+mj-lt"/>
              </a:rPr>
              <a:t>F</a:t>
            </a:r>
            <a:r>
              <a:rPr lang="en-US" sz="2400" kern="0" baseline="-25000" dirty="0">
                <a:latin typeface="+mn-lt"/>
              </a:rPr>
              <a:t>1</a:t>
            </a:r>
            <a:r>
              <a:rPr lang="en-US" sz="2400" i="1" kern="0" baseline="-25000" dirty="0">
                <a:latin typeface="+mn-lt"/>
              </a:rPr>
              <a:t> </a:t>
            </a:r>
            <a:r>
              <a:rPr lang="en-US" sz="2400" kern="0" dirty="0">
                <a:latin typeface="+mn-lt"/>
              </a:rPr>
              <a:t>: </a:t>
            </a:r>
            <a:r>
              <a:rPr lang="en-US" sz="2400" i="1" kern="0" dirty="0">
                <a:latin typeface="+mn-lt"/>
              </a:rPr>
              <a:t> </a:t>
            </a:r>
            <a:r>
              <a:rPr lang="en-US" sz="2400" kern="0" dirty="0">
                <a:latin typeface="+mn-lt"/>
              </a:rPr>
              <a:t>Futures price at time hedge is set up</a:t>
            </a:r>
          </a:p>
          <a:p>
            <a:pPr marL="1143000" lvl="2" indent="-228600">
              <a:lnSpc>
                <a:spcPct val="90000"/>
              </a:lnSpc>
              <a:spcBef>
                <a:spcPct val="20000"/>
              </a:spcBef>
              <a:buFont typeface="Wingdings" pitchFamily="2" charset="2"/>
              <a:buNone/>
              <a:defRPr/>
            </a:pPr>
            <a:r>
              <a:rPr lang="en-US" sz="2400" i="1" kern="0" dirty="0">
                <a:latin typeface="+mj-lt"/>
              </a:rPr>
              <a:t>F</a:t>
            </a:r>
            <a:r>
              <a:rPr lang="en-US" sz="2400" kern="0" baseline="-25000" dirty="0">
                <a:latin typeface="+mn-lt"/>
              </a:rPr>
              <a:t>2</a:t>
            </a:r>
            <a:r>
              <a:rPr lang="en-US" sz="2400" i="1" kern="0" dirty="0">
                <a:latin typeface="+mn-lt"/>
              </a:rPr>
              <a:t> </a:t>
            </a:r>
            <a:r>
              <a:rPr lang="en-US" sz="2400" kern="0" dirty="0">
                <a:latin typeface="+mn-lt"/>
              </a:rPr>
              <a:t>: </a:t>
            </a:r>
            <a:r>
              <a:rPr lang="en-US" sz="2400" i="1" kern="0" dirty="0">
                <a:latin typeface="+mn-lt"/>
              </a:rPr>
              <a:t> </a:t>
            </a:r>
            <a:r>
              <a:rPr lang="en-US" sz="2400" kern="0" dirty="0">
                <a:latin typeface="+mn-lt"/>
              </a:rPr>
              <a:t>Futures price at time asset is sold</a:t>
            </a:r>
          </a:p>
          <a:p>
            <a:pPr marL="1143000" lvl="2" indent="-228600">
              <a:lnSpc>
                <a:spcPct val="90000"/>
              </a:lnSpc>
              <a:spcBef>
                <a:spcPct val="20000"/>
              </a:spcBef>
              <a:buFont typeface="Wingdings" pitchFamily="2" charset="2"/>
              <a:buNone/>
              <a:defRPr/>
            </a:pPr>
            <a:r>
              <a:rPr lang="en-US" sz="2400" i="1" kern="0" dirty="0">
                <a:latin typeface="+mj-lt"/>
              </a:rPr>
              <a:t>S</a:t>
            </a:r>
            <a:r>
              <a:rPr lang="en-US" sz="2400" kern="0" baseline="-25000" dirty="0">
                <a:latin typeface="+mn-lt"/>
              </a:rPr>
              <a:t>2</a:t>
            </a:r>
            <a:r>
              <a:rPr lang="en-US" sz="2400" i="1" kern="0" baseline="-25000" dirty="0">
                <a:latin typeface="+mn-lt"/>
              </a:rPr>
              <a:t> </a:t>
            </a:r>
            <a:r>
              <a:rPr lang="en-US" sz="2400" i="1" kern="0" dirty="0">
                <a:latin typeface="+mn-lt"/>
              </a:rPr>
              <a:t> </a:t>
            </a:r>
            <a:r>
              <a:rPr lang="en-US" sz="2400" kern="0" dirty="0">
                <a:latin typeface="+mn-lt"/>
              </a:rPr>
              <a:t>: </a:t>
            </a:r>
            <a:r>
              <a:rPr lang="en-US" sz="2400" i="1" kern="0" dirty="0">
                <a:latin typeface="+mn-lt"/>
              </a:rPr>
              <a:t> </a:t>
            </a:r>
            <a:r>
              <a:rPr lang="en-US" sz="2400" kern="0" dirty="0">
                <a:latin typeface="+mn-lt"/>
              </a:rPr>
              <a:t>Asset price at time of sale</a:t>
            </a:r>
          </a:p>
          <a:p>
            <a:pPr marL="1143000" lvl="2" indent="-228600">
              <a:lnSpc>
                <a:spcPct val="90000"/>
              </a:lnSpc>
              <a:spcBef>
                <a:spcPct val="20000"/>
              </a:spcBef>
              <a:buFont typeface="Wingdings" pitchFamily="2" charset="2"/>
              <a:buNone/>
              <a:defRPr/>
            </a:pPr>
            <a:r>
              <a:rPr lang="en-CA" sz="2400" i="1" kern="0" dirty="0">
                <a:latin typeface="Times New Roman" pitchFamily="18" charset="0"/>
                <a:cs typeface="Times New Roman" pitchFamily="18" charset="0"/>
              </a:rPr>
              <a:t>b</a:t>
            </a:r>
            <a:r>
              <a:rPr lang="en-CA" sz="2400" i="1" kern="0" baseline="-25000" dirty="0">
                <a:latin typeface="Times New Roman" pitchFamily="18" charset="0"/>
                <a:cs typeface="Times New Roman" pitchFamily="18" charset="0"/>
              </a:rPr>
              <a:t>2</a:t>
            </a:r>
            <a:r>
              <a:rPr lang="en-CA" sz="2400" i="1" kern="0" dirty="0">
                <a:latin typeface="Times New Roman" pitchFamily="18" charset="0"/>
                <a:cs typeface="Times New Roman" pitchFamily="18" charset="0"/>
              </a:rPr>
              <a:t> </a:t>
            </a:r>
            <a:r>
              <a:rPr lang="en-CA" sz="2400" kern="0" dirty="0">
                <a:latin typeface="+mn-lt"/>
              </a:rPr>
              <a:t> :  Basis at time of sale</a:t>
            </a:r>
            <a:endParaRPr lang="en-US" sz="2400" kern="0" dirty="0">
              <a:latin typeface="+mn-lt"/>
            </a:endParaRPr>
          </a:p>
          <a:p>
            <a:pPr marL="1143000" lvl="2" indent="-228600">
              <a:lnSpc>
                <a:spcPct val="90000"/>
              </a:lnSpc>
              <a:spcBef>
                <a:spcPct val="20000"/>
              </a:spcBef>
              <a:buFont typeface="Wingdings" pitchFamily="2" charset="2"/>
              <a:buNone/>
              <a:defRPr/>
            </a:pPr>
            <a:endParaRPr lang="en-US" sz="2400" kern="0" dirty="0">
              <a:latin typeface="+mn-lt"/>
            </a:endParaRPr>
          </a:p>
          <a:p>
            <a:pPr marL="1143000" lvl="2" indent="-228600">
              <a:lnSpc>
                <a:spcPct val="90000"/>
              </a:lnSpc>
              <a:spcBef>
                <a:spcPct val="20000"/>
              </a:spcBef>
              <a:buFont typeface="Wingdings" pitchFamily="2" charset="2"/>
              <a:buNone/>
              <a:defRPr/>
            </a:pPr>
            <a:endParaRPr lang="en-US" sz="2800" kern="0" dirty="0">
              <a:latin typeface="+mn-lt"/>
            </a:endParaRPr>
          </a:p>
          <a:p>
            <a:pPr marL="1143000" lvl="2" indent="-228600">
              <a:lnSpc>
                <a:spcPct val="90000"/>
              </a:lnSpc>
              <a:spcBef>
                <a:spcPct val="20000"/>
              </a:spcBef>
              <a:buFont typeface="Wingdings" pitchFamily="2" charset="2"/>
              <a:buNone/>
              <a:defRPr/>
            </a:pPr>
            <a:endParaRPr lang="en-US" sz="2800" kern="0" dirty="0">
              <a:latin typeface="+mn-lt"/>
            </a:endParaRPr>
          </a:p>
        </p:txBody>
      </p:sp>
      <p:graphicFrame>
        <p:nvGraphicFramePr>
          <p:cNvPr id="7" name="Table 6"/>
          <p:cNvGraphicFramePr>
            <a:graphicFrameLocks noGrp="1"/>
          </p:cNvGraphicFramePr>
          <p:nvPr/>
        </p:nvGraphicFramePr>
        <p:xfrm>
          <a:off x="1295400" y="4419600"/>
          <a:ext cx="6096000" cy="1412875"/>
        </p:xfrm>
        <a:graphic>
          <a:graphicData uri="http://schemas.openxmlformats.org/drawingml/2006/table">
            <a:tbl>
              <a:tblPr firstRow="1" bandRow="1">
                <a:tableStyleId>{5940675A-B579-460E-94D1-54222C63F5DA}</a:tableStyleId>
              </a:tblPr>
              <a:tblGrid>
                <a:gridCol w="3048000"/>
                <a:gridCol w="3048000"/>
              </a:tblGrid>
              <a:tr h="406583">
                <a:tc>
                  <a:txBody>
                    <a:bodyPr/>
                    <a:lstStyle/>
                    <a:p>
                      <a:r>
                        <a:rPr lang="en-CA" sz="1800" dirty="0" smtClean="0"/>
                        <a:t>Price</a:t>
                      </a:r>
                      <a:r>
                        <a:rPr lang="en-CA" sz="1800" baseline="0" dirty="0" smtClean="0"/>
                        <a:t> </a:t>
                      </a:r>
                      <a:r>
                        <a:rPr lang="en-CA" sz="1800" dirty="0" smtClean="0"/>
                        <a:t>of asset</a:t>
                      </a:r>
                      <a:endParaRPr lang="en-US" sz="1800" dirty="0"/>
                    </a:p>
                  </a:txBody>
                  <a:tcPr marT="45741" marB="45741"/>
                </a:tc>
                <a:tc>
                  <a:txBody>
                    <a:bodyPr/>
                    <a:lstStyle/>
                    <a:p>
                      <a:r>
                        <a:rPr lang="en-CA" sz="1800" i="1" dirty="0" smtClean="0">
                          <a:latin typeface="Times New Roman" pitchFamily="18" charset="0"/>
                          <a:cs typeface="Times New Roman" pitchFamily="18" charset="0"/>
                        </a:rPr>
                        <a:t>S</a:t>
                      </a:r>
                      <a:r>
                        <a:rPr lang="en-CA" sz="1800" baseline="-25000" dirty="0" smtClean="0"/>
                        <a:t>2</a:t>
                      </a:r>
                      <a:endParaRPr lang="en-US" sz="1800" dirty="0"/>
                    </a:p>
                  </a:txBody>
                  <a:tcPr marT="45741" marB="45741"/>
                </a:tc>
              </a:tr>
              <a:tr h="365924">
                <a:tc>
                  <a:txBody>
                    <a:bodyPr/>
                    <a:lstStyle/>
                    <a:p>
                      <a:r>
                        <a:rPr lang="en-CA" sz="1800" dirty="0" smtClean="0"/>
                        <a:t>Gain on Futures</a:t>
                      </a:r>
                      <a:endParaRPr lang="en-US" sz="1800" dirty="0"/>
                    </a:p>
                  </a:txBody>
                  <a:tcPr marT="45741" marB="45741"/>
                </a:tc>
                <a:tc>
                  <a:txBody>
                    <a:bodyPr/>
                    <a:lstStyle/>
                    <a:p>
                      <a:r>
                        <a:rPr lang="en-CA" sz="1800" i="1" baseline="0" dirty="0" smtClean="0">
                          <a:latin typeface="Times New Roman" pitchFamily="18" charset="0"/>
                          <a:cs typeface="Times New Roman" pitchFamily="18" charset="0"/>
                        </a:rPr>
                        <a:t>F</a:t>
                      </a:r>
                      <a:r>
                        <a:rPr lang="en-CA" sz="1800" i="0" baseline="-25000" dirty="0" smtClean="0">
                          <a:latin typeface="+mn-lt"/>
                          <a:cs typeface="+mn-cs"/>
                        </a:rPr>
                        <a:t>1</a:t>
                      </a:r>
                      <a:r>
                        <a:rPr lang="en-CA" sz="1800" baseline="0" dirty="0" smtClean="0"/>
                        <a:t> −</a:t>
                      </a:r>
                      <a:r>
                        <a:rPr lang="en-CA" sz="1800" i="1" baseline="0" dirty="0" smtClean="0">
                          <a:latin typeface="Times New Roman" pitchFamily="18" charset="0"/>
                          <a:cs typeface="Times New Roman" pitchFamily="18" charset="0"/>
                        </a:rPr>
                        <a:t>F</a:t>
                      </a:r>
                      <a:r>
                        <a:rPr lang="en-CA" sz="1800" i="0" baseline="-25000" dirty="0" smtClean="0">
                          <a:latin typeface="+mn-lt"/>
                          <a:cs typeface="+mn-cs"/>
                        </a:rPr>
                        <a:t>2</a:t>
                      </a:r>
                      <a:r>
                        <a:rPr lang="en-CA" sz="1800" dirty="0" smtClean="0"/>
                        <a:t> </a:t>
                      </a:r>
                      <a:endParaRPr lang="en-US" sz="1800" dirty="0"/>
                    </a:p>
                  </a:txBody>
                  <a:tcPr marT="45741" marB="45741"/>
                </a:tc>
              </a:tr>
              <a:tr h="640368">
                <a:tc>
                  <a:txBody>
                    <a:bodyPr/>
                    <a:lstStyle/>
                    <a:p>
                      <a:r>
                        <a:rPr lang="en-CA" sz="1800" dirty="0" smtClean="0"/>
                        <a:t>Net amount</a:t>
                      </a:r>
                      <a:r>
                        <a:rPr lang="en-CA" sz="1800" baseline="0" dirty="0" smtClean="0"/>
                        <a:t> received</a:t>
                      </a:r>
                      <a:endParaRPr lang="en-US" sz="1800" dirty="0"/>
                    </a:p>
                  </a:txBody>
                  <a:tcPr marT="45741" marB="4574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1800" i="1" dirty="0" smtClean="0">
                          <a:latin typeface="Times New Roman" pitchFamily="18" charset="0"/>
                          <a:cs typeface="Times New Roman" pitchFamily="18" charset="0"/>
                        </a:rPr>
                        <a:t>S</a:t>
                      </a:r>
                      <a:r>
                        <a:rPr lang="en-CA" sz="1800" baseline="-25000" dirty="0" smtClean="0"/>
                        <a:t>2  </a:t>
                      </a:r>
                      <a:r>
                        <a:rPr lang="en-CA" sz="1800" baseline="0" dirty="0" smtClean="0"/>
                        <a:t>+</a:t>
                      </a:r>
                      <a:r>
                        <a:rPr lang="en-CA" sz="1800" baseline="-25000" dirty="0" smtClean="0"/>
                        <a:t>  </a:t>
                      </a:r>
                      <a:r>
                        <a:rPr lang="en-CA" sz="1800" baseline="0" dirty="0" smtClean="0"/>
                        <a:t>(</a:t>
                      </a:r>
                      <a:r>
                        <a:rPr lang="en-CA" sz="1800" i="1" baseline="0" dirty="0" smtClean="0">
                          <a:latin typeface="Times New Roman" pitchFamily="18" charset="0"/>
                          <a:cs typeface="Times New Roman" pitchFamily="18" charset="0"/>
                        </a:rPr>
                        <a:t>F</a:t>
                      </a:r>
                      <a:r>
                        <a:rPr lang="en-CA" sz="1800" i="0" baseline="-25000" dirty="0" smtClean="0">
                          <a:latin typeface="+mn-lt"/>
                          <a:cs typeface="+mn-cs"/>
                        </a:rPr>
                        <a:t>1</a:t>
                      </a:r>
                      <a:r>
                        <a:rPr lang="en-CA" sz="1800" baseline="0" dirty="0" smtClean="0"/>
                        <a:t> −</a:t>
                      </a:r>
                      <a:r>
                        <a:rPr lang="en-CA" sz="1800" i="1" baseline="0" dirty="0" smtClean="0">
                          <a:latin typeface="Times New Roman" pitchFamily="18" charset="0"/>
                          <a:cs typeface="Times New Roman" pitchFamily="18" charset="0"/>
                        </a:rPr>
                        <a:t>F</a:t>
                      </a:r>
                      <a:r>
                        <a:rPr lang="en-CA" sz="1800" i="0" baseline="-25000" dirty="0" smtClean="0">
                          <a:latin typeface="+mn-lt"/>
                          <a:cs typeface="+mn-cs"/>
                        </a:rPr>
                        <a:t>2</a:t>
                      </a:r>
                      <a:r>
                        <a:rPr lang="en-CA" sz="1800" baseline="0" dirty="0" smtClean="0"/>
                        <a:t>)</a:t>
                      </a:r>
                      <a:r>
                        <a:rPr lang="en-CA" sz="1800" dirty="0" smtClean="0"/>
                        <a:t> =</a:t>
                      </a:r>
                      <a:r>
                        <a:rPr lang="en-CA" sz="1800" i="1" dirty="0" smtClean="0">
                          <a:latin typeface="Times New Roman" pitchFamily="18" charset="0"/>
                          <a:cs typeface="Times New Roman" pitchFamily="18" charset="0"/>
                        </a:rPr>
                        <a:t>F</a:t>
                      </a:r>
                      <a:r>
                        <a:rPr lang="en-CA" sz="1800" i="0" baseline="-25000" dirty="0" smtClean="0">
                          <a:latin typeface="+mn-lt"/>
                          <a:cs typeface="+mn-cs"/>
                        </a:rPr>
                        <a:t>1</a:t>
                      </a:r>
                      <a:r>
                        <a:rPr lang="en-CA" sz="1800" dirty="0" smtClean="0"/>
                        <a:t> + </a:t>
                      </a:r>
                      <a:r>
                        <a:rPr lang="en-CA" sz="1800" i="1" dirty="0" smtClean="0">
                          <a:latin typeface="Times New Roman" pitchFamily="18" charset="0"/>
                          <a:cs typeface="Times New Roman" pitchFamily="18" charset="0"/>
                        </a:rPr>
                        <a:t>b</a:t>
                      </a:r>
                      <a:r>
                        <a:rPr lang="en-CA" sz="1800" i="1" baseline="-25000" dirty="0" smtClean="0">
                          <a:latin typeface="Times New Roman" pitchFamily="18" charset="0"/>
                          <a:cs typeface="Times New Roman" pitchFamily="18" charset="0"/>
                        </a:rPr>
                        <a:t>2</a:t>
                      </a:r>
                      <a:endParaRPr lang="en-US" sz="1800" i="1" dirty="0" smtClean="0">
                        <a:latin typeface="Times New Roman" pitchFamily="18" charset="0"/>
                        <a:cs typeface="Times New Roman" pitchFamily="18" charset="0"/>
                      </a:endParaRPr>
                    </a:p>
                    <a:p>
                      <a:endParaRPr lang="en-US" sz="1800" dirty="0"/>
                    </a:p>
                  </a:txBody>
                  <a:tcPr marT="45741" marB="45741"/>
                </a:tc>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lIns="90488" tIns="44450" rIns="90488" bIns="44450"/>
          <a:lstStyle/>
          <a:p>
            <a:pPr eaLnBrk="1" hangingPunct="1"/>
            <a:r>
              <a:rPr lang="en-US" altLang="en-US" smtClean="0"/>
              <a:t>Choice of Contract</a:t>
            </a:r>
          </a:p>
        </p:txBody>
      </p:sp>
      <p:sp>
        <p:nvSpPr>
          <p:cNvPr id="12291" name="Rectangle 3"/>
          <p:cNvSpPr>
            <a:spLocks noGrp="1" noChangeArrowheads="1"/>
          </p:cNvSpPr>
          <p:nvPr>
            <p:ph idx="1"/>
          </p:nvPr>
        </p:nvSpPr>
        <p:spPr/>
        <p:txBody>
          <a:bodyPr lIns="90488" tIns="44450" rIns="90488" bIns="44450"/>
          <a:lstStyle/>
          <a:p>
            <a:pPr eaLnBrk="1" hangingPunct="1"/>
            <a:r>
              <a:rPr lang="en-US" altLang="en-US" smtClean="0"/>
              <a:t>Choose a delivery month that is as close as possible to, but later than, the end of the life of the hedge</a:t>
            </a:r>
          </a:p>
          <a:p>
            <a:pPr eaLnBrk="1" hangingPunct="1"/>
            <a:r>
              <a:rPr lang="en-US" altLang="en-US" smtClean="0"/>
              <a:t>When there is no futures contract on the asset being hedged, choose the contract whose futures price is most highly correlated with the asset price. This is known as cross hedging.</a:t>
            </a:r>
          </a:p>
        </p:txBody>
      </p:sp>
      <p:sp>
        <p:nvSpPr>
          <p:cNvPr id="1229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122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4"/>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72496EED-2F69-4F75-A933-1209381171DF}" type="slidenum">
              <a:rPr lang="en-US" altLang="en-US" sz="1400">
                <a:latin typeface="Arial" panose="020B0604020202020204" pitchFamily="34" charset="0"/>
              </a:rPr>
              <a:pPr eaLnBrk="1" hangingPunct="1">
                <a:spcBef>
                  <a:spcPct val="0"/>
                </a:spcBef>
                <a:buFontTx/>
                <a:buNone/>
              </a:pPr>
              <a:t>8</a:t>
            </a:fld>
            <a:endParaRPr lang="en-US" altLang="en-US" sz="14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lIns="92075" tIns="46038" rIns="92075" bIns="46038"/>
          <a:lstStyle/>
          <a:p>
            <a:pPr eaLnBrk="1" hangingPunct="1"/>
            <a:r>
              <a:rPr lang="en-US" altLang="en-US" smtClean="0"/>
              <a:t>Optimal Hedge Ratio </a:t>
            </a:r>
            <a:r>
              <a:rPr lang="en-US" altLang="en-US" sz="2700" smtClean="0"/>
              <a:t>(page 59)</a:t>
            </a:r>
          </a:p>
        </p:txBody>
      </p:sp>
      <p:sp>
        <p:nvSpPr>
          <p:cNvPr id="1028" name="Rectangle 3"/>
          <p:cNvSpPr>
            <a:spLocks noGrp="1" noChangeArrowheads="1"/>
          </p:cNvSpPr>
          <p:nvPr>
            <p:ph idx="1"/>
          </p:nvPr>
        </p:nvSpPr>
        <p:spPr>
          <a:xfrm>
            <a:off x="685800" y="2057400"/>
            <a:ext cx="7848600" cy="3733800"/>
          </a:xfrm>
        </p:spPr>
        <p:txBody>
          <a:bodyPr lIns="92075" tIns="46038" rIns="92075" bIns="46038"/>
          <a:lstStyle/>
          <a:p>
            <a:pPr eaLnBrk="1" hangingPunct="1">
              <a:buFont typeface="Wingdings" pitchFamily="2" charset="2"/>
              <a:buNone/>
              <a:defRPr/>
            </a:pPr>
            <a:r>
              <a:rPr lang="en-US" sz="2400" dirty="0" smtClean="0">
                <a:latin typeface="Arial" charset="0"/>
                <a:cs typeface="Arial" charset="0"/>
              </a:rPr>
              <a:t>	Proportion of the exposure that should optimally be hedged is											</a:t>
            </a:r>
          </a:p>
          <a:p>
            <a:pPr eaLnBrk="1" hangingPunct="1">
              <a:buFont typeface="Wingdings" pitchFamily="2" charset="2"/>
              <a:buNone/>
              <a:defRPr/>
            </a:pPr>
            <a:r>
              <a:rPr lang="en-US" sz="2400" dirty="0" smtClean="0">
                <a:latin typeface="Arial" charset="0"/>
                <a:cs typeface="Arial" charset="0"/>
              </a:rPr>
              <a:t>	where </a:t>
            </a:r>
          </a:p>
          <a:p>
            <a:pPr eaLnBrk="1" hangingPunct="1">
              <a:buFont typeface="Wingdings" pitchFamily="2" charset="2"/>
              <a:buNone/>
              <a:defRPr/>
            </a:pPr>
            <a:r>
              <a:rPr lang="en-US" sz="2400" dirty="0" smtClean="0">
                <a:latin typeface="Symbol" pitchFamily="18" charset="2"/>
                <a:cs typeface="Arial" charset="0"/>
              </a:rPr>
              <a:t>	</a:t>
            </a:r>
            <a:r>
              <a:rPr lang="en-US" sz="2400" dirty="0" err="1" smtClean="0">
                <a:latin typeface="Symbol" pitchFamily="18" charset="2"/>
                <a:cs typeface="Arial" charset="0"/>
              </a:rPr>
              <a:t>s</a:t>
            </a:r>
            <a:r>
              <a:rPr lang="en-US" sz="2400" i="1" baseline="-25000" dirty="0" err="1" smtClean="0">
                <a:latin typeface="+mj-lt"/>
                <a:cs typeface="Arial" charset="0"/>
              </a:rPr>
              <a:t>S</a:t>
            </a:r>
            <a:r>
              <a:rPr lang="en-US" sz="2400" dirty="0" smtClean="0">
                <a:latin typeface="Arial" charset="0"/>
                <a:cs typeface="Arial" charset="0"/>
              </a:rPr>
              <a:t> is the standard deviation of </a:t>
            </a:r>
            <a:r>
              <a:rPr lang="en-US" sz="2400" dirty="0" smtClean="0">
                <a:latin typeface="Symbol" pitchFamily="18" charset="2"/>
                <a:cs typeface="Arial" charset="0"/>
              </a:rPr>
              <a:t>D</a:t>
            </a:r>
            <a:r>
              <a:rPr lang="en-US" sz="2400" i="1" dirty="0" smtClean="0">
                <a:latin typeface="+mj-lt"/>
                <a:cs typeface="Arial" charset="0"/>
              </a:rPr>
              <a:t>S</a:t>
            </a:r>
            <a:r>
              <a:rPr lang="en-US" sz="2400" dirty="0" smtClean="0">
                <a:latin typeface="Arial" charset="0"/>
                <a:cs typeface="Arial" charset="0"/>
              </a:rPr>
              <a:t>, the change in the spot price during the hedging period, </a:t>
            </a:r>
          </a:p>
          <a:p>
            <a:pPr eaLnBrk="1" hangingPunct="1">
              <a:buFont typeface="Wingdings" pitchFamily="2" charset="2"/>
              <a:buNone/>
              <a:defRPr/>
            </a:pPr>
            <a:r>
              <a:rPr lang="en-US" sz="2400" dirty="0" smtClean="0">
                <a:latin typeface="Arial" charset="0"/>
                <a:cs typeface="Arial" charset="0"/>
              </a:rPr>
              <a:t>	</a:t>
            </a:r>
            <a:r>
              <a:rPr lang="en-US" sz="2400" dirty="0" err="1" smtClean="0">
                <a:latin typeface="Symbol" pitchFamily="18" charset="2"/>
                <a:cs typeface="Arial" charset="0"/>
              </a:rPr>
              <a:t>s</a:t>
            </a:r>
            <a:r>
              <a:rPr lang="en-US" sz="2400" i="1" baseline="-25000" dirty="0" err="1" smtClean="0">
                <a:latin typeface="+mj-lt"/>
                <a:cs typeface="Arial" charset="0"/>
              </a:rPr>
              <a:t>F</a:t>
            </a:r>
            <a:r>
              <a:rPr lang="en-US" sz="2400" dirty="0" smtClean="0">
                <a:latin typeface="Arial" charset="0"/>
                <a:cs typeface="Arial" charset="0"/>
              </a:rPr>
              <a:t> is the standard deviation of </a:t>
            </a:r>
            <a:r>
              <a:rPr lang="en-US" sz="2400" dirty="0" smtClean="0">
                <a:latin typeface="Symbol" pitchFamily="18" charset="2"/>
                <a:cs typeface="Arial" charset="0"/>
              </a:rPr>
              <a:t>D</a:t>
            </a:r>
            <a:r>
              <a:rPr lang="en-US" sz="2400" i="1" dirty="0" smtClean="0">
                <a:latin typeface="+mj-lt"/>
                <a:cs typeface="Arial" charset="0"/>
              </a:rPr>
              <a:t>F</a:t>
            </a:r>
            <a:r>
              <a:rPr lang="en-US" sz="2400" dirty="0" smtClean="0">
                <a:latin typeface="Arial" charset="0"/>
                <a:cs typeface="Arial" charset="0"/>
              </a:rPr>
              <a:t>, the change in the futures price during the hedging period</a:t>
            </a:r>
          </a:p>
          <a:p>
            <a:pPr eaLnBrk="1" hangingPunct="1">
              <a:buFont typeface="Wingdings" pitchFamily="2" charset="2"/>
              <a:buNone/>
              <a:defRPr/>
            </a:pPr>
            <a:r>
              <a:rPr lang="en-US" sz="2400" dirty="0" smtClean="0">
                <a:latin typeface="Arial" charset="0"/>
                <a:cs typeface="Arial" charset="0"/>
              </a:rPr>
              <a:t>	</a:t>
            </a:r>
            <a:r>
              <a:rPr lang="en-US" sz="2400" dirty="0" smtClean="0">
                <a:latin typeface="Symbol" pitchFamily="18" charset="2"/>
                <a:cs typeface="Arial" charset="0"/>
              </a:rPr>
              <a:t>r</a:t>
            </a:r>
            <a:r>
              <a:rPr lang="en-US" sz="2400" dirty="0" smtClean="0">
                <a:latin typeface="Arial" charset="0"/>
                <a:cs typeface="Arial" charset="0"/>
              </a:rPr>
              <a:t> is the coefficient of correlation between </a:t>
            </a:r>
            <a:r>
              <a:rPr lang="en-US" sz="2400" dirty="0" smtClean="0">
                <a:latin typeface="Symbol" pitchFamily="18" charset="2"/>
                <a:cs typeface="Arial" charset="0"/>
              </a:rPr>
              <a:t>D</a:t>
            </a:r>
            <a:r>
              <a:rPr lang="en-US" sz="2400" i="1" dirty="0" smtClean="0">
                <a:latin typeface="+mj-lt"/>
                <a:cs typeface="Arial" charset="0"/>
              </a:rPr>
              <a:t>S</a:t>
            </a:r>
            <a:r>
              <a:rPr lang="en-US" sz="2400" dirty="0" smtClean="0">
                <a:latin typeface="Arial" charset="0"/>
                <a:cs typeface="Arial" charset="0"/>
              </a:rPr>
              <a:t> and </a:t>
            </a:r>
            <a:r>
              <a:rPr lang="en-US" sz="2400" dirty="0" smtClean="0">
                <a:latin typeface="Symbol" pitchFamily="18" charset="2"/>
                <a:cs typeface="Arial" charset="0"/>
              </a:rPr>
              <a:t>D</a:t>
            </a:r>
            <a:r>
              <a:rPr lang="en-US" sz="2400" i="1" dirty="0" smtClean="0">
                <a:latin typeface="+mj-lt"/>
                <a:cs typeface="Arial" charset="0"/>
              </a:rPr>
              <a:t>F</a:t>
            </a:r>
            <a:r>
              <a:rPr lang="en-US" sz="2400" dirty="0" smtClean="0">
                <a:latin typeface="Arial" charset="0"/>
                <a:cs typeface="Arial" charset="0"/>
              </a:rPr>
              <a:t>.</a:t>
            </a:r>
          </a:p>
          <a:p>
            <a:pPr eaLnBrk="1" hangingPunct="1">
              <a:buFont typeface="Wingdings" pitchFamily="2" charset="2"/>
              <a:buNone/>
              <a:defRPr/>
            </a:pPr>
            <a:r>
              <a:rPr lang="en-US" sz="2400" i="1" dirty="0" smtClean="0">
                <a:latin typeface="Arial" charset="0"/>
                <a:cs typeface="Arial" charset="0"/>
              </a:rPr>
              <a:t>	</a:t>
            </a:r>
          </a:p>
        </p:txBody>
      </p:sp>
      <p:sp>
        <p:nvSpPr>
          <p:cNvPr id="13316"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r>
              <a:rPr lang="en-US" altLang="en-US" sz="1400" smtClean="0">
                <a:latin typeface="Arial" panose="020B0604020202020204" pitchFamily="34" charset="0"/>
              </a:rPr>
              <a:t>Options, Futures, and Other Derivatives, 10th Edition,    Copyright © John C. Hull 2017</a:t>
            </a:r>
            <a:endParaRPr lang="en-US" altLang="en-US" sz="1400" smtClean="0">
              <a:latin typeface="Arial" panose="020B0604020202020204" pitchFamily="34" charset="0"/>
            </a:endParaRPr>
          </a:p>
        </p:txBody>
      </p:sp>
      <p:sp>
        <p:nvSpPr>
          <p:cNvPr id="133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4"/>
              </a:buBlip>
              <a:defRPr sz="3200">
                <a:solidFill>
                  <a:schemeClr val="tx1"/>
                </a:solidFill>
                <a:latin typeface="Tahoma" panose="020B0604030504040204" pitchFamily="34" charset="0"/>
              </a:defRPr>
            </a:lvl1pPr>
            <a:lvl2pPr marL="742950" indent="-285750" eaLnBrk="0" hangingPunct="0">
              <a:spcBef>
                <a:spcPct val="20000"/>
              </a:spcBef>
              <a:buSzPct val="75000"/>
              <a:buBlip>
                <a:blip r:embed="rId5"/>
              </a:buBlip>
              <a:defRPr sz="2800">
                <a:solidFill>
                  <a:schemeClr val="tx1"/>
                </a:solidFill>
                <a:latin typeface="Tahoma" panose="020B0604030504040204" pitchFamily="34" charset="0"/>
              </a:defRPr>
            </a:lvl2pPr>
            <a:lvl3pPr marL="1143000" indent="-228600" eaLnBrk="0" hangingPunct="0">
              <a:spcBef>
                <a:spcPct val="20000"/>
              </a:spcBef>
              <a:buChar char="•"/>
              <a:defRPr sz="2400">
                <a:solidFill>
                  <a:schemeClr val="tx1"/>
                </a:solidFill>
                <a:latin typeface="Tahoma" panose="020B0604030504040204" pitchFamily="34" charset="0"/>
              </a:defRPr>
            </a:lvl3pPr>
            <a:lvl4pPr marL="1600200" indent="-228600" eaLnBrk="0" hangingPunct="0">
              <a:spcBef>
                <a:spcPct val="20000"/>
              </a:spcBef>
              <a:buChar char="–"/>
              <a:defRPr sz="2000">
                <a:solidFill>
                  <a:schemeClr val="tx1"/>
                </a:solidFill>
                <a:latin typeface="Tahoma" panose="020B0604030504040204" pitchFamily="34" charset="0"/>
              </a:defRPr>
            </a:lvl4pPr>
            <a:lvl5pPr marL="2057400" indent="-228600" eaLnBrk="0" hangingPunct="0">
              <a:spcBef>
                <a:spcPct val="20000"/>
              </a:spcBef>
              <a:buClr>
                <a:schemeClr val="tx2"/>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panose="020B0604030504040204" pitchFamily="34" charset="0"/>
              </a:defRPr>
            </a:lvl9pPr>
          </a:lstStyle>
          <a:p>
            <a:pPr eaLnBrk="1" hangingPunct="1">
              <a:spcBef>
                <a:spcPct val="0"/>
              </a:spcBef>
              <a:buFontTx/>
              <a:buNone/>
            </a:pPr>
            <a:fld id="{6E90506C-4E90-4F0A-B1BA-0C1D7D3FAEDE}" type="slidenum">
              <a:rPr lang="en-US" altLang="en-US" sz="1400">
                <a:latin typeface="Arial" panose="020B0604020202020204" pitchFamily="34" charset="0"/>
              </a:rPr>
              <a:pPr eaLnBrk="1" hangingPunct="1">
                <a:spcBef>
                  <a:spcPct val="0"/>
                </a:spcBef>
                <a:buFontTx/>
                <a:buNone/>
              </a:pPr>
              <a:t>9</a:t>
            </a:fld>
            <a:endParaRPr lang="en-US" altLang="en-US" sz="1400">
              <a:latin typeface="Arial" panose="020B0604020202020204" pitchFamily="34" charset="0"/>
            </a:endParaRPr>
          </a:p>
        </p:txBody>
      </p:sp>
      <p:graphicFrame>
        <p:nvGraphicFramePr>
          <p:cNvPr id="13318" name="Object 4"/>
          <p:cNvGraphicFramePr>
            <a:graphicFrameLocks noChangeAspect="1"/>
          </p:cNvGraphicFramePr>
          <p:nvPr/>
        </p:nvGraphicFramePr>
        <p:xfrm>
          <a:off x="3252788" y="2538413"/>
          <a:ext cx="1300162" cy="788987"/>
        </p:xfrm>
        <a:graphic>
          <a:graphicData uri="http://schemas.openxmlformats.org/presentationml/2006/ole">
            <mc:AlternateContent xmlns:mc="http://schemas.openxmlformats.org/markup-compatibility/2006">
              <mc:Choice xmlns:v="urn:schemas-microsoft-com:vml" Requires="v">
                <p:oleObj spid="_x0000_s13321" name="Equation" r:id="rId6" imgW="622030" imgH="406224" progId="Equation.3">
                  <p:embed/>
                </p:oleObj>
              </mc:Choice>
              <mc:Fallback>
                <p:oleObj name="Equation" r:id="rId6" imgW="622030" imgH="406224"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2788" y="2538413"/>
                        <a:ext cx="1300162"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Global">
  <a:themeElements>
    <a:clrScheme name="Custom 5">
      <a:dk1>
        <a:srgbClr val="000000"/>
      </a:dk1>
      <a:lt1>
        <a:srgbClr val="FFFFFF"/>
      </a:lt1>
      <a:dk2>
        <a:srgbClr val="3A3015"/>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02HullOFOD8thlEdition</Template>
  <TotalTime>302</TotalTime>
  <Words>1125</Words>
  <Application>Microsoft Office PowerPoint</Application>
  <PresentationFormat>On-screen Show (4:3)</PresentationFormat>
  <Paragraphs>150</Paragraphs>
  <Slides>19</Slides>
  <Notes>1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Symbol</vt:lpstr>
      <vt:lpstr>Tahoma</vt:lpstr>
      <vt:lpstr>Times New Roman</vt:lpstr>
      <vt:lpstr>Wingdings</vt:lpstr>
      <vt:lpstr>Wingdings 2</vt:lpstr>
      <vt:lpstr>Global</vt:lpstr>
      <vt:lpstr>Equation</vt:lpstr>
      <vt:lpstr>Chapter 3 Hedging Strategies Using Futures</vt:lpstr>
      <vt:lpstr>Long &amp; Short Hedges </vt:lpstr>
      <vt:lpstr>Arguments in Favor of Hedging</vt:lpstr>
      <vt:lpstr>Arguments against Hedging</vt:lpstr>
      <vt:lpstr>Basis Risk</vt:lpstr>
      <vt:lpstr>Long Hedge for Purchase of an Asset </vt:lpstr>
      <vt:lpstr>Short Hedge for Sale of an Asset </vt:lpstr>
      <vt:lpstr>Choice of Contract</vt:lpstr>
      <vt:lpstr>Optimal Hedge Ratio (page 59)</vt:lpstr>
      <vt:lpstr>Example (Page 61)</vt:lpstr>
      <vt:lpstr>Example continued</vt:lpstr>
      <vt:lpstr>Alternative Definition of Optimal Hedge Ratio</vt:lpstr>
      <vt:lpstr>Optimal Number of Contracts</vt:lpstr>
      <vt:lpstr>Hedging Using Index Futures (Page 64)</vt:lpstr>
      <vt:lpstr>Example</vt:lpstr>
      <vt:lpstr>Changing Beta</vt:lpstr>
      <vt:lpstr>Why Hedge Equity Returns</vt:lpstr>
      <vt:lpstr>Stack and Roll (page 68-69)</vt:lpstr>
      <vt:lpstr>Liquidity Issues (See Business Snapshot 3.2)</vt:lpstr>
    </vt:vector>
  </TitlesOfParts>
  <Company>Joseph L. Rotman School of Managemen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dging Strategies Using Futures</dc:title>
  <dc:subject>Options, Futures, and Other Derivatives, 10e</dc:subject>
  <dc:creator>John C. Hull</dc:creator>
  <cp:keywords>Chapter 3</cp:keywords>
  <dc:description>Copyright 2017 by John C. Hull. All Rights Reserved. Published 2017</dc:description>
  <cp:lastModifiedBy>John Hull</cp:lastModifiedBy>
  <cp:revision>35</cp:revision>
  <dcterms:created xsi:type="dcterms:W3CDTF">2008-05-29T16:38:10Z</dcterms:created>
  <dcterms:modified xsi:type="dcterms:W3CDTF">2017-01-09T18:47:43Z</dcterms:modified>
</cp:coreProperties>
</file>